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4"/>
  </p:sldMasterIdLst>
  <p:notesMasterIdLst>
    <p:notesMasterId r:id="rId25"/>
  </p:notesMasterIdLst>
  <p:sldIdLst>
    <p:sldId id="303" r:id="rId5"/>
    <p:sldId id="369" r:id="rId6"/>
    <p:sldId id="262" r:id="rId7"/>
    <p:sldId id="372" r:id="rId8"/>
    <p:sldId id="370" r:id="rId9"/>
    <p:sldId id="371" r:id="rId10"/>
    <p:sldId id="373" r:id="rId11"/>
    <p:sldId id="304" r:id="rId12"/>
    <p:sldId id="374" r:id="rId13"/>
    <p:sldId id="376" r:id="rId14"/>
    <p:sldId id="375" r:id="rId15"/>
    <p:sldId id="378" r:id="rId16"/>
    <p:sldId id="379" r:id="rId17"/>
    <p:sldId id="380" r:id="rId18"/>
    <p:sldId id="381" r:id="rId19"/>
    <p:sldId id="382" r:id="rId20"/>
    <p:sldId id="385" r:id="rId21"/>
    <p:sldId id="383" r:id="rId22"/>
    <p:sldId id="377" r:id="rId23"/>
    <p:sldId id="386" r:id="rId24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6841"/>
    <a:srgbClr val="A50033"/>
    <a:srgbClr val="00A6D7"/>
    <a:srgbClr val="01B8C9"/>
    <a:srgbClr val="0176C2"/>
    <a:srgbClr val="0066A2"/>
    <a:srgbClr val="009B77"/>
    <a:srgbClr val="FFB81C"/>
    <a:srgbClr val="E03C31"/>
    <a:srgbClr val="6F1D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BABB5B7-5E56-7CAA-F021-24194E7F8B25}" v="7" dt="2025-06-13T11:44:07.366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E0F0"/>
          </a:solidFill>
        </a:fill>
      </a:tcStyle>
    </a:wholeTbl>
    <a:band2H>
      <a:tcTxStyle/>
      <a:tcStyle>
        <a:tcBdr/>
        <a:fill>
          <a:solidFill>
            <a:srgbClr val="E6F0F7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7D4CE"/>
          </a:solidFill>
        </a:fill>
      </a:tcStyle>
    </a:wholeTbl>
    <a:band2H>
      <a:tcTxStyle/>
      <a:tcStyle>
        <a:tcBdr/>
        <a:fill>
          <a:solidFill>
            <a:srgbClr val="FBEBE8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E9CCCC"/>
          </a:solidFill>
        </a:fill>
      </a:tcStyle>
    </a:wholeTbl>
    <a:band2H>
      <a:tcTxStyle/>
      <a:tcStyle>
        <a:tcBdr/>
        <a:fill>
          <a:solidFill>
            <a:srgbClr val="F4E7E7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41" autoAdjust="0"/>
    <p:restoredTop sz="95909"/>
  </p:normalViewPr>
  <p:slideViewPr>
    <p:cSldViewPr snapToGrid="0" snapToObjects="1">
      <p:cViewPr varScale="1">
        <p:scale>
          <a:sx n="64" d="100"/>
          <a:sy n="64" d="100"/>
        </p:scale>
        <p:origin x="34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.cabboi@tudelft.nl" userId="S::urn:spo:guest#a.cabboi@tudelft.nl::" providerId="AD" clId="Web-{3BABB5B7-5E56-7CAA-F021-24194E7F8B25}"/>
    <pc:docChg chg="modSld">
      <pc:chgData name="a.cabboi@tudelft.nl" userId="S::urn:spo:guest#a.cabboi@tudelft.nl::" providerId="AD" clId="Web-{3BABB5B7-5E56-7CAA-F021-24194E7F8B25}" dt="2025-06-13T11:44:07.366" v="4" actId="20577"/>
      <pc:docMkLst>
        <pc:docMk/>
      </pc:docMkLst>
      <pc:sldChg chg="modSp">
        <pc:chgData name="a.cabboi@tudelft.nl" userId="S::urn:spo:guest#a.cabboi@tudelft.nl::" providerId="AD" clId="Web-{3BABB5B7-5E56-7CAA-F021-24194E7F8B25}" dt="2025-06-13T11:44:07.366" v="4" actId="20577"/>
        <pc:sldMkLst>
          <pc:docMk/>
          <pc:sldMk cId="151152385" sldId="369"/>
        </pc:sldMkLst>
        <pc:spChg chg="mod">
          <ac:chgData name="a.cabboi@tudelft.nl" userId="S::urn:spo:guest#a.cabboi@tudelft.nl::" providerId="AD" clId="Web-{3BABB5B7-5E56-7CAA-F021-24194E7F8B25}" dt="2025-06-13T11:44:07.366" v="4" actId="20577"/>
          <ac:spMkLst>
            <pc:docMk/>
            <pc:sldMk cId="151152385" sldId="369"/>
            <ac:spMk id="3" creationId="{A3C05127-6371-8486-F0B4-19A104B36C1D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" name="Shape 314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144" name="Shape 3144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/>
      </a:defRPr>
    </a:lvl1pPr>
    <a:lvl2pPr indent="228600" latinLnBrk="0">
      <a:defRPr sz="1200">
        <a:latin typeface="+mj-lt"/>
        <a:ea typeface="+mj-ea"/>
        <a:cs typeface="+mj-cs"/>
        <a:sym typeface="Calibri"/>
      </a:defRPr>
    </a:lvl2pPr>
    <a:lvl3pPr indent="457200" latinLnBrk="0">
      <a:defRPr sz="1200">
        <a:latin typeface="+mj-lt"/>
        <a:ea typeface="+mj-ea"/>
        <a:cs typeface="+mj-cs"/>
        <a:sym typeface="Calibri"/>
      </a:defRPr>
    </a:lvl3pPr>
    <a:lvl4pPr indent="685800" latinLnBrk="0">
      <a:defRPr sz="1200">
        <a:latin typeface="+mj-lt"/>
        <a:ea typeface="+mj-ea"/>
        <a:cs typeface="+mj-cs"/>
        <a:sym typeface="Calibri"/>
      </a:defRPr>
    </a:lvl4pPr>
    <a:lvl5pPr indent="914400" latinLnBrk="0">
      <a:defRPr sz="1200">
        <a:latin typeface="+mj-lt"/>
        <a:ea typeface="+mj-ea"/>
        <a:cs typeface="+mj-cs"/>
        <a:sym typeface="Calibri"/>
      </a:defRPr>
    </a:lvl5pPr>
    <a:lvl6pPr indent="1143000" latinLnBrk="0">
      <a:defRPr sz="1200">
        <a:latin typeface="+mj-lt"/>
        <a:ea typeface="+mj-ea"/>
        <a:cs typeface="+mj-cs"/>
        <a:sym typeface="Calibri"/>
      </a:defRPr>
    </a:lvl6pPr>
    <a:lvl7pPr indent="1371600" latinLnBrk="0">
      <a:defRPr sz="1200">
        <a:latin typeface="+mj-lt"/>
        <a:ea typeface="+mj-ea"/>
        <a:cs typeface="+mj-cs"/>
        <a:sym typeface="Calibri"/>
      </a:defRPr>
    </a:lvl7pPr>
    <a:lvl8pPr indent="1600200" latinLnBrk="0">
      <a:defRPr sz="1200">
        <a:latin typeface="+mj-lt"/>
        <a:ea typeface="+mj-ea"/>
        <a:cs typeface="+mj-cs"/>
        <a:sym typeface="Calibri"/>
      </a:defRPr>
    </a:lvl8pPr>
    <a:lvl9pPr indent="1828800" latinLnBrk="0">
      <a:defRPr sz="1200">
        <a:latin typeface="+mj-lt"/>
        <a:ea typeface="+mj-ea"/>
        <a:cs typeface="+mj-cs"/>
        <a:sym typeface="Calibri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88A791-D8E8-4C23-A528-EAEB42DC40E7}" type="slidenum">
              <a:rPr lang="nl-NL" smtClean="0"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84563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elpag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118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19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0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1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2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3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4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5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127" name="Rechthoek 6"/>
          <p:cNvSpPr/>
          <p:nvPr/>
        </p:nvSpPr>
        <p:spPr>
          <a:xfrm>
            <a:off x="-10751" y="0"/>
            <a:ext cx="12202752" cy="6858000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28" name="Plaats hier de titel van de presentatie, max. 2 regels"/>
          <p:cNvSpPr txBox="1">
            <a:spLocks noGrp="1"/>
          </p:cNvSpPr>
          <p:nvPr>
            <p:ph type="title" hasCustomPrompt="1"/>
          </p:nvPr>
        </p:nvSpPr>
        <p:spPr>
          <a:xfrm>
            <a:off x="2153412" y="3879851"/>
            <a:ext cx="9358257" cy="1621064"/>
          </a:xfrm>
          <a:prstGeom prst="rect">
            <a:avLst/>
          </a:prstGeom>
        </p:spPr>
        <p:txBody>
          <a:bodyPr anchor="b">
            <a:normAutofit/>
          </a:bodyPr>
          <a:lstStyle>
            <a:lvl1pPr algn="r">
              <a:defRPr sz="3800">
                <a:solidFill>
                  <a:srgbClr val="FFFFFF"/>
                </a:solidFill>
              </a:defRPr>
            </a:lvl1pPr>
          </a:lstStyle>
          <a:p>
            <a:r>
              <a:t>Plaats hier de titel van de presentatie, max. 2 regels</a:t>
            </a:r>
          </a:p>
        </p:txBody>
      </p:sp>
      <p:sp>
        <p:nvSpPr>
          <p:cNvPr id="129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Titelpagina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30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7782466" y="5664394"/>
            <a:ext cx="3729204" cy="248473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r">
              <a:buClrTx/>
              <a:buSzTx/>
              <a:buNone/>
              <a:defRPr b="1">
                <a:solidFill>
                  <a:srgbClr val="FFFFFF"/>
                </a:solidFill>
              </a:defRPr>
            </a:lvl1pPr>
            <a:lvl2pPr marL="0" indent="457200" algn="r">
              <a:buClrTx/>
              <a:buSzTx/>
              <a:buNone/>
              <a:defRPr b="1">
                <a:solidFill>
                  <a:srgbClr val="FFFFFF"/>
                </a:solidFill>
              </a:defRPr>
            </a:lvl2pPr>
            <a:lvl3pPr indent="914400" algn="r">
              <a:buClrTx/>
              <a:buFontTx/>
              <a:defRPr b="1">
                <a:solidFill>
                  <a:srgbClr val="FFFFFF"/>
                </a:solidFill>
              </a:defRPr>
            </a:lvl3pPr>
            <a:lvl4pPr indent="1371600" algn="r">
              <a:buClrTx/>
              <a:buFontTx/>
              <a:defRPr b="1">
                <a:solidFill>
                  <a:srgbClr val="FFFFFF"/>
                </a:solidFill>
              </a:defRPr>
            </a:lvl4pPr>
            <a:lvl5pPr marL="0" indent="1828800" algn="r">
              <a:buClrTx/>
              <a:buSzTx/>
              <a:buFontTx/>
              <a:buNone/>
              <a:defRPr b="1">
                <a:solidFill>
                  <a:srgbClr val="FFFFFF"/>
                </a:solidFill>
              </a:defRPr>
            </a:lvl5pPr>
          </a:lstStyle>
          <a:p>
            <a:r>
              <a:t>Naam van de spreker of datum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44" name="Tijdelijke aanduiding voor tekst 49"/>
          <p:cNvSpPr>
            <a:spLocks noGrp="1"/>
          </p:cNvSpPr>
          <p:nvPr>
            <p:ph type="body" idx="21" hasCustomPrompt="1"/>
          </p:nvPr>
        </p:nvSpPr>
        <p:spPr>
          <a:xfrm>
            <a:off x="-10752" y="0"/>
            <a:ext cx="12202753" cy="6858000"/>
          </a:xfrm>
          <a:prstGeom prst="rect">
            <a:avLst/>
          </a:prstGeom>
          <a:solidFill>
            <a:srgbClr val="6CC24A"/>
          </a:solidFill>
        </p:spPr>
        <p:txBody>
          <a:bodyPr>
            <a:normAutofit/>
          </a:bodyPr>
          <a:lstStyle>
            <a:lvl1pPr marL="0" indent="0">
              <a:buClrTx/>
              <a:buSzTx/>
              <a:buNone/>
            </a:lvl1pPr>
          </a:lstStyle>
          <a:p>
            <a:r>
              <a:rPr dirty="0"/>
              <a:t>  </a:t>
            </a:r>
          </a:p>
        </p:txBody>
      </p:sp>
      <p:sp>
        <p:nvSpPr>
          <p:cNvPr id="14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3FD562B1-BCC1-B244-96D2-5173AD7012A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5450" y="5847858"/>
            <a:ext cx="1460500" cy="69850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3D23CA7-B714-F332-A930-4EEABC49D6EE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282F758C-96DE-F79E-CD62-0B2C71EB8DD2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84A1054A-835A-C9BB-159A-809E2EAB0F8B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04144EA5-CF99-EB22-6C4D-97CC3E00AB04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9FA3DBEB-FA6A-A824-8378-185A74F362AD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84CC8CBA-2A39-98BA-EAFD-C34D1DCCF6CD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17B39B0E-5B0D-9927-CB9C-3AB8F125BCF2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87A485E7-0741-2520-D249-49A0FF67384E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2900FD93-92E2-98B0-45A1-C220948BFEE0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D448D5AB-56AC-5B42-0D8E-3443A5F60CD0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85756472-E828-6430-CCC0-6164D5B45FD8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FE1129FB-C814-9D9A-23A2-C699AF1B92EA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4ED0B218-B1D0-83F3-560E-EB4E31E05134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8E3203B8-0FF6-D429-F346-6D8EB1C63F75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9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311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2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3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4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5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6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7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8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320" name="Plaats hier je titel"/>
          <p:cNvSpPr txBox="1">
            <a:spLocks noGrp="1"/>
          </p:cNvSpPr>
          <p:nvPr>
            <p:ph type="title" hasCustomPrompt="1"/>
          </p:nvPr>
        </p:nvSpPr>
        <p:spPr>
          <a:xfrm>
            <a:off x="698500" y="741499"/>
            <a:ext cx="10775071" cy="4904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Plaats hier je titel</a:t>
            </a:r>
          </a:p>
        </p:txBody>
      </p:sp>
      <p:sp>
        <p:nvSpPr>
          <p:cNvPr id="321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89785" y="6246130"/>
            <a:ext cx="182216" cy="17281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22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Alleen</a:t>
            </a:r>
            <a:r>
              <a:rPr dirty="0">
                <a:solidFill>
                  <a:schemeClr val="tx1"/>
                </a:solidFill>
              </a:rPr>
              <a:t> </a:t>
            </a:r>
            <a:r>
              <a:rPr dirty="0" err="1">
                <a:solidFill>
                  <a:schemeClr val="tx1"/>
                </a:solidFill>
              </a:rPr>
              <a:t>titel</a:t>
            </a:r>
            <a:endParaRPr dirty="0">
              <a:solidFill>
                <a:schemeClr val="tx1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FE6D7CA-9B46-E46C-4222-849038041943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774D29EA-407C-4524-6C19-F737EE7699ED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CC64BF20-4BC3-FA04-C40E-D888551904E9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C4A19F5E-D5B5-6F9D-BE70-820A390364A4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093F9051-E1B6-92A9-8DA0-E47F12B53FDC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2B3B4B1D-DA21-F8F5-C036-D0B299E483E3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AB3007CB-EB9C-A432-8151-C9442B931E40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ACAB154C-089A-A075-1805-29C1C2E70E56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4975C522-E3F7-761C-A193-701C081C30E0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CD620E3A-4A5E-11A5-8454-25937019C344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C0F68169-6A7C-1331-DF1A-C1CAD0E849A5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0B2556FE-2BDA-7278-70CF-4B41F0FBF310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15285EFF-69DC-6DB0-81B1-5EF3809004B0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4A11A2BD-88AD-B54E-F524-3A40D2032849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ekst (Wi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2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684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5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6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7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8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9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90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91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693" name="Body Level One…"/>
          <p:cNvSpPr txBox="1">
            <a:spLocks noGrp="1"/>
          </p:cNvSpPr>
          <p:nvPr>
            <p:ph type="body" idx="1"/>
          </p:nvPr>
        </p:nvSpPr>
        <p:spPr>
          <a:xfrm>
            <a:off x="698498" y="718513"/>
            <a:ext cx="10798176" cy="5229851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ClrTx/>
              <a:buSzTx/>
              <a:buNone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  <a:lvl2pPr marL="0" indent="0" algn="ctr">
              <a:buClrTx/>
              <a:buSzTx/>
              <a:buNone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2pPr>
            <a:lvl3pPr algn="ctr">
              <a:buClrTx/>
              <a:buFontTx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3pPr>
            <a:lvl4pPr algn="ctr">
              <a:buClrTx/>
              <a:buFontTx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4pPr>
            <a:lvl5pPr marL="0" indent="0" algn="ctr">
              <a:buClrTx/>
              <a:buSzTx/>
              <a:buFontTx/>
              <a:buNone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694" name="Tekstvak 6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Tekst</a:t>
            </a:r>
            <a:r>
              <a:rPr dirty="0">
                <a:solidFill>
                  <a:schemeClr val="tx1"/>
                </a:solidFill>
              </a:rPr>
              <a:t> (Wit)</a:t>
            </a:r>
          </a:p>
        </p:txBody>
      </p:sp>
      <p:sp>
        <p:nvSpPr>
          <p:cNvPr id="70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89785" y="6246130"/>
            <a:ext cx="182216" cy="17281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6C294A7-9E89-BBF9-ACEC-E1B0EE6C7558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CEDF56E0-65DC-DB14-0424-856A36460EE9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DA52D894-1346-17A2-579D-DDB5A8193E03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69A3717E-4E67-A0CF-0267-55C2CCC39140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FE1FD93E-E718-273C-61F5-49A4BF85536F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8FC0CE83-C6C3-E898-FF2A-7C5D87F3A4C0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6C2C962B-4AFB-BAFA-3387-CC58C2C2E5D8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84C1147C-28F3-5282-C4C1-2965C6BAD438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51A3CB89-269F-4D60-28C8-7436E8344F80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4506FAC0-42D4-ED8F-3ACD-33C65C573E6B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882B984B-E77F-D6E1-438A-F3F3AC0F6936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A304DA1C-F988-B353-D7F2-361D6AAB35C4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9AF57F1C-4D90-9529-9418-7C8287FBB247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60B90420-9BB2-7DBB-B650-04518FE5B6A9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kst (Blauw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hthoek 21">
            <a:extLst>
              <a:ext uri="{FF2B5EF4-FFF2-40B4-BE49-F238E27FC236}">
                <a16:creationId xmlns:a16="http://schemas.microsoft.com/office/drawing/2014/main" id="{E493D16D-3009-48A7-8CAE-D76DFD02422C}"/>
              </a:ext>
            </a:extLst>
          </p:cNvPr>
          <p:cNvSpPr/>
          <p:nvPr userDrawn="1"/>
        </p:nvSpPr>
        <p:spPr>
          <a:xfrm>
            <a:off x="-10750" y="0"/>
            <a:ext cx="1220275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84" name="Tijdelijke aanduiding voor tekst 183">
            <a:extLst>
              <a:ext uri="{FF2B5EF4-FFF2-40B4-BE49-F238E27FC236}">
                <a16:creationId xmlns:a16="http://schemas.microsoft.com/office/drawing/2014/main" id="{53F1B21A-CF3B-6441-A870-5260B915500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" y="-11608"/>
            <a:ext cx="12191998" cy="6869608"/>
          </a:xfrm>
          <a:custGeom>
            <a:avLst/>
            <a:gdLst>
              <a:gd name="connsiteX0" fmla="*/ 3185333 w 12191998"/>
              <a:gd name="connsiteY0" fmla="*/ 0 h 6869608"/>
              <a:gd name="connsiteX1" fmla="*/ 8925946 w 12191998"/>
              <a:gd name="connsiteY1" fmla="*/ 0 h 6869608"/>
              <a:gd name="connsiteX2" fmla="*/ 8948177 w 12191998"/>
              <a:gd name="connsiteY2" fmla="*/ 48565 h 6869608"/>
              <a:gd name="connsiteX3" fmla="*/ 11992586 w 12191998"/>
              <a:gd name="connsiteY3" fmla="*/ 1044578 h 6869608"/>
              <a:gd name="connsiteX4" fmla="*/ 12191998 w 12191998"/>
              <a:gd name="connsiteY4" fmla="*/ 989575 h 6869608"/>
              <a:gd name="connsiteX5" fmla="*/ 12191998 w 12191998"/>
              <a:gd name="connsiteY5" fmla="*/ 6196705 h 6869608"/>
              <a:gd name="connsiteX6" fmla="*/ 11851510 w 12191998"/>
              <a:gd name="connsiteY6" fmla="*/ 6626723 h 6869608"/>
              <a:gd name="connsiteX7" fmla="*/ 11646947 w 12191998"/>
              <a:gd name="connsiteY7" fmla="*/ 6869608 h 6869608"/>
              <a:gd name="connsiteX8" fmla="*/ 6613960 w 12191998"/>
              <a:gd name="connsiteY8" fmla="*/ 6869608 h 6869608"/>
              <a:gd name="connsiteX9" fmla="*/ 6636609 w 12191998"/>
              <a:gd name="connsiteY9" fmla="*/ 6805697 h 6869608"/>
              <a:gd name="connsiteX10" fmla="*/ 7241039 w 12191998"/>
              <a:gd name="connsiteY10" fmla="*/ 4210206 h 6869608"/>
              <a:gd name="connsiteX11" fmla="*/ 7198578 w 12191998"/>
              <a:gd name="connsiteY11" fmla="*/ 3111481 h 6869608"/>
              <a:gd name="connsiteX12" fmla="*/ 6593496 w 12191998"/>
              <a:gd name="connsiteY12" fmla="*/ 3838657 h 6869608"/>
              <a:gd name="connsiteX13" fmla="*/ 1147743 w 12191998"/>
              <a:gd name="connsiteY13" fmla="*/ 4894917 h 6869608"/>
              <a:gd name="connsiteX14" fmla="*/ 3182435 w 12191998"/>
              <a:gd name="connsiteY14" fmla="*/ 5149 h 6869608"/>
              <a:gd name="connsiteX15" fmla="*/ 0 w 12191998"/>
              <a:gd name="connsiteY15" fmla="*/ 0 h 6869608"/>
              <a:gd name="connsiteX16" fmla="*/ 1541390 w 12191998"/>
              <a:gd name="connsiteY16" fmla="*/ 0 h 6869608"/>
              <a:gd name="connsiteX17" fmla="*/ 1224979 w 12191998"/>
              <a:gd name="connsiteY17" fmla="*/ 267087 h 6869608"/>
              <a:gd name="connsiteX18" fmla="*/ 354211 w 12191998"/>
              <a:gd name="connsiteY18" fmla="*/ 947343 h 6869608"/>
              <a:gd name="connsiteX19" fmla="*/ 0 w 12191998"/>
              <a:gd name="connsiteY19" fmla="*/ 1210989 h 686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2191998" h="6869608">
                <a:moveTo>
                  <a:pt x="3185333" y="0"/>
                </a:moveTo>
                <a:lnTo>
                  <a:pt x="8925946" y="0"/>
                </a:lnTo>
                <a:lnTo>
                  <a:pt x="8948177" y="48565"/>
                </a:lnTo>
                <a:cubicBezTo>
                  <a:pt x="9485809" y="1122949"/>
                  <a:pt x="10723864" y="1348553"/>
                  <a:pt x="11992586" y="1044578"/>
                </a:cubicBezTo>
                <a:lnTo>
                  <a:pt x="12191998" y="989575"/>
                </a:lnTo>
                <a:lnTo>
                  <a:pt x="12191998" y="6196705"/>
                </a:lnTo>
                <a:lnTo>
                  <a:pt x="11851510" y="6626723"/>
                </a:lnTo>
                <a:lnTo>
                  <a:pt x="11646947" y="6869608"/>
                </a:lnTo>
                <a:lnTo>
                  <a:pt x="6613960" y="6869608"/>
                </a:lnTo>
                <a:lnTo>
                  <a:pt x="6636609" y="6805697"/>
                </a:lnTo>
                <a:cubicBezTo>
                  <a:pt x="6886291" y="6046491"/>
                  <a:pt x="7073513" y="5195475"/>
                  <a:pt x="7241039" y="4210206"/>
                </a:cubicBezTo>
                <a:cubicBezTo>
                  <a:pt x="7325965" y="3711264"/>
                  <a:pt x="7331269" y="3159250"/>
                  <a:pt x="7198578" y="3111481"/>
                </a:cubicBezTo>
                <a:cubicBezTo>
                  <a:pt x="7012804" y="3047785"/>
                  <a:pt x="6864186" y="3355642"/>
                  <a:pt x="6593496" y="3838657"/>
                </a:cubicBezTo>
                <a:cubicBezTo>
                  <a:pt x="5579714" y="5590242"/>
                  <a:pt x="2288907" y="7617838"/>
                  <a:pt x="1147743" y="4894917"/>
                </a:cubicBezTo>
                <a:cubicBezTo>
                  <a:pt x="486928" y="3322469"/>
                  <a:pt x="2068305" y="1869445"/>
                  <a:pt x="3182435" y="5149"/>
                </a:cubicBezTo>
                <a:close/>
                <a:moveTo>
                  <a:pt x="0" y="0"/>
                </a:moveTo>
                <a:lnTo>
                  <a:pt x="1541390" y="0"/>
                </a:lnTo>
                <a:lnTo>
                  <a:pt x="1224979" y="267087"/>
                </a:lnTo>
                <a:cubicBezTo>
                  <a:pt x="944161" y="496828"/>
                  <a:pt x="652150" y="722628"/>
                  <a:pt x="354211" y="947343"/>
                </a:cubicBezTo>
                <a:lnTo>
                  <a:pt x="0" y="1210989"/>
                </a:lnTo>
                <a:close/>
              </a:path>
            </a:pathLst>
          </a:custGeom>
          <a:solidFill>
            <a:srgbClr val="01B8C9"/>
          </a:solidFill>
        </p:spPr>
        <p:txBody>
          <a:bodyPr wrap="square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nl-NL" dirty="0"/>
              <a:t>  </a:t>
            </a:r>
            <a:endParaRPr lang="en-GB" dirty="0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698499" y="718513"/>
            <a:ext cx="10798175" cy="5229851"/>
          </a:xfrm>
        </p:spPr>
        <p:txBody>
          <a:bodyPr vert="horz" lIns="0" tIns="0" rIns="0" bIns="0" anchor="ctr" anchorCtr="0"/>
          <a:lstStyle>
            <a:lvl1pPr marL="0" indent="0" algn="ctr">
              <a:buClr>
                <a:schemeClr val="bg1"/>
              </a:buClr>
              <a:buNone/>
              <a:defRPr sz="4400" i="0">
                <a:solidFill>
                  <a:schemeClr val="bg1"/>
                </a:solidFill>
                <a:latin typeface="+mj-lt"/>
              </a:defRPr>
            </a:lvl1pPr>
            <a:lvl2pPr marL="0" indent="0" algn="ctr">
              <a:buClr>
                <a:schemeClr val="bg1"/>
              </a:buClr>
              <a:buNone/>
              <a:defRPr sz="3600" i="0">
                <a:solidFill>
                  <a:schemeClr val="bg1"/>
                </a:solidFill>
              </a:defRPr>
            </a:lvl2pPr>
            <a:lvl3pPr marL="0" indent="0" algn="ctr"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3pPr>
            <a:lvl4pPr marL="0" indent="0" algn="ctr"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4pPr>
            <a:lvl5pPr marL="0" indent="0" algn="ctr">
              <a:buClr>
                <a:schemeClr val="bg1"/>
              </a:buClr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5pPr>
            <a:lvl6pPr marL="0" indent="0" algn="ctr">
              <a:buClr>
                <a:schemeClr val="bg1"/>
              </a:buClr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6pPr>
            <a:lvl7pPr marL="0" indent="0" algn="ctr">
              <a:buClr>
                <a:schemeClr val="bg1"/>
              </a:buClr>
              <a:buNone/>
              <a:defRPr sz="3600" i="0">
                <a:solidFill>
                  <a:schemeClr val="bg1"/>
                </a:solidFill>
              </a:defRPr>
            </a:lvl7pPr>
            <a:lvl8pPr marL="0" indent="0" algn="ctr"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8pPr>
            <a:lvl9pPr marL="0" indent="0" algn="ctr"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96" name="Graphic 95">
            <a:extLst>
              <a:ext uri="{FF2B5EF4-FFF2-40B4-BE49-F238E27FC236}">
                <a16:creationId xmlns:a16="http://schemas.microsoft.com/office/drawing/2014/main" id="{F0ABF8FD-475B-8344-9393-4BC5BAD9A70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4800" y="5846400"/>
            <a:ext cx="1461599" cy="1033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0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36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8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9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0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1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2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3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45" name="Rechthoek 6"/>
          <p:cNvSpPr/>
          <p:nvPr/>
        </p:nvSpPr>
        <p:spPr>
          <a:xfrm>
            <a:off x="161518" y="119267"/>
            <a:ext cx="11868965" cy="640828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46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>
                <a:solidFill>
                  <a:schemeClr val="tx1"/>
                </a:solidFill>
              </a:rPr>
              <a:t>Logo (</a:t>
            </a:r>
            <a:r>
              <a:rPr dirty="0" err="1">
                <a:solidFill>
                  <a:schemeClr val="tx1"/>
                </a:solidFill>
              </a:rPr>
              <a:t>Animatie</a:t>
            </a:r>
            <a:r>
              <a:rPr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0" name="Freeform 5"/>
          <p:cNvSpPr/>
          <p:nvPr/>
        </p:nvSpPr>
        <p:spPr>
          <a:xfrm>
            <a:off x="4543471" y="3282713"/>
            <a:ext cx="950757" cy="10380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17530"/>
                </a:moveTo>
                <a:cubicBezTo>
                  <a:pt x="13838" y="17530"/>
                  <a:pt x="15525" y="15652"/>
                  <a:pt x="15525" y="13148"/>
                </a:cubicBezTo>
                <a:cubicBezTo>
                  <a:pt x="15525" y="0"/>
                  <a:pt x="15525" y="0"/>
                  <a:pt x="15525" y="0"/>
                </a:cubicBezTo>
                <a:cubicBezTo>
                  <a:pt x="21600" y="0"/>
                  <a:pt x="21600" y="0"/>
                  <a:pt x="21600" y="0"/>
                </a:cubicBezTo>
                <a:cubicBezTo>
                  <a:pt x="21600" y="13461"/>
                  <a:pt x="21600" y="13461"/>
                  <a:pt x="21600" y="13461"/>
                </a:cubicBezTo>
                <a:cubicBezTo>
                  <a:pt x="21600" y="19096"/>
                  <a:pt x="16538" y="21600"/>
                  <a:pt x="10800" y="21600"/>
                </a:cubicBezTo>
                <a:cubicBezTo>
                  <a:pt x="5062" y="21600"/>
                  <a:pt x="0" y="19096"/>
                  <a:pt x="0" y="13461"/>
                </a:cubicBezTo>
                <a:cubicBezTo>
                  <a:pt x="0" y="0"/>
                  <a:pt x="0" y="0"/>
                  <a:pt x="0" y="0"/>
                </a:cubicBezTo>
                <a:cubicBezTo>
                  <a:pt x="6412" y="0"/>
                  <a:pt x="6412" y="0"/>
                  <a:pt x="6412" y="0"/>
                </a:cubicBezTo>
                <a:cubicBezTo>
                  <a:pt x="6412" y="13148"/>
                  <a:pt x="6412" y="13148"/>
                  <a:pt x="6412" y="13148"/>
                </a:cubicBezTo>
                <a:cubicBezTo>
                  <a:pt x="6412" y="15652"/>
                  <a:pt x="7762" y="17530"/>
                  <a:pt x="10800" y="17530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1" name="Freeform 6"/>
          <p:cNvSpPr/>
          <p:nvPr/>
        </p:nvSpPr>
        <p:spPr>
          <a:xfrm>
            <a:off x="3518892" y="3282713"/>
            <a:ext cx="892593" cy="100892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7579" y="21600"/>
                </a:moveTo>
                <a:lnTo>
                  <a:pt x="14400" y="21600"/>
                </a:lnTo>
                <a:lnTo>
                  <a:pt x="14400" y="4215"/>
                </a:lnTo>
                <a:lnTo>
                  <a:pt x="21600" y="4215"/>
                </a:lnTo>
                <a:lnTo>
                  <a:pt x="21600" y="0"/>
                </a:lnTo>
                <a:lnTo>
                  <a:pt x="0" y="0"/>
                </a:lnTo>
                <a:lnTo>
                  <a:pt x="0" y="4215"/>
                </a:lnTo>
                <a:lnTo>
                  <a:pt x="7579" y="4215"/>
                </a:lnTo>
                <a:lnTo>
                  <a:pt x="7579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2" name="Freeform 7"/>
          <p:cNvSpPr/>
          <p:nvPr/>
        </p:nvSpPr>
        <p:spPr>
          <a:xfrm>
            <a:off x="3790419" y="2276031"/>
            <a:ext cx="943961" cy="9462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0165" h="21600" extrusionOk="0">
                <a:moveTo>
                  <a:pt x="15162" y="12000"/>
                </a:moveTo>
                <a:cubicBezTo>
                  <a:pt x="13573" y="12343"/>
                  <a:pt x="11985" y="12000"/>
                  <a:pt x="11985" y="9943"/>
                </a:cubicBezTo>
                <a:cubicBezTo>
                  <a:pt x="11985" y="6857"/>
                  <a:pt x="18973" y="4114"/>
                  <a:pt x="19926" y="1371"/>
                </a:cubicBezTo>
                <a:cubicBezTo>
                  <a:pt x="20244" y="686"/>
                  <a:pt x="20244" y="0"/>
                  <a:pt x="19926" y="0"/>
                </a:cubicBezTo>
                <a:cubicBezTo>
                  <a:pt x="19609" y="0"/>
                  <a:pt x="19926" y="343"/>
                  <a:pt x="19291" y="1029"/>
                </a:cubicBezTo>
                <a:cubicBezTo>
                  <a:pt x="16432" y="4114"/>
                  <a:pt x="11668" y="4114"/>
                  <a:pt x="8173" y="5829"/>
                </a:cubicBezTo>
                <a:cubicBezTo>
                  <a:pt x="5632" y="6857"/>
                  <a:pt x="-1356" y="10629"/>
                  <a:pt x="232" y="18514"/>
                </a:cubicBezTo>
                <a:cubicBezTo>
                  <a:pt x="232" y="18857"/>
                  <a:pt x="550" y="20229"/>
                  <a:pt x="868" y="20229"/>
                </a:cubicBezTo>
                <a:cubicBezTo>
                  <a:pt x="868" y="20229"/>
                  <a:pt x="868" y="19543"/>
                  <a:pt x="868" y="18514"/>
                </a:cubicBezTo>
                <a:cubicBezTo>
                  <a:pt x="868" y="13714"/>
                  <a:pt x="6268" y="12343"/>
                  <a:pt x="7856" y="9257"/>
                </a:cubicBezTo>
                <a:cubicBezTo>
                  <a:pt x="8173" y="8914"/>
                  <a:pt x="8491" y="8571"/>
                  <a:pt x="8491" y="8571"/>
                </a:cubicBezTo>
                <a:cubicBezTo>
                  <a:pt x="8491" y="8914"/>
                  <a:pt x="8491" y="8914"/>
                  <a:pt x="8491" y="9257"/>
                </a:cubicBezTo>
                <a:cubicBezTo>
                  <a:pt x="7856" y="12000"/>
                  <a:pt x="5315" y="13371"/>
                  <a:pt x="6268" y="15429"/>
                </a:cubicBezTo>
                <a:cubicBezTo>
                  <a:pt x="6903" y="17829"/>
                  <a:pt x="9762" y="15771"/>
                  <a:pt x="10397" y="14400"/>
                </a:cubicBezTo>
                <a:cubicBezTo>
                  <a:pt x="10715" y="14057"/>
                  <a:pt x="10715" y="13714"/>
                  <a:pt x="11032" y="13714"/>
                </a:cubicBezTo>
                <a:cubicBezTo>
                  <a:pt x="11032" y="13714"/>
                  <a:pt x="11032" y="14400"/>
                  <a:pt x="11032" y="14743"/>
                </a:cubicBezTo>
                <a:cubicBezTo>
                  <a:pt x="10397" y="17486"/>
                  <a:pt x="10079" y="18857"/>
                  <a:pt x="8173" y="20571"/>
                </a:cubicBezTo>
                <a:cubicBezTo>
                  <a:pt x="7538" y="20914"/>
                  <a:pt x="6585" y="21257"/>
                  <a:pt x="6585" y="21600"/>
                </a:cubicBezTo>
                <a:cubicBezTo>
                  <a:pt x="6585" y="21600"/>
                  <a:pt x="7220" y="21600"/>
                  <a:pt x="7538" y="21600"/>
                </a:cubicBezTo>
                <a:cubicBezTo>
                  <a:pt x="12303" y="21257"/>
                  <a:pt x="16432" y="15086"/>
                  <a:pt x="17703" y="10971"/>
                </a:cubicBezTo>
                <a:cubicBezTo>
                  <a:pt x="17703" y="10629"/>
                  <a:pt x="17703" y="10286"/>
                  <a:pt x="17703" y="10286"/>
                </a:cubicBezTo>
                <a:cubicBezTo>
                  <a:pt x="17385" y="9943"/>
                  <a:pt x="17385" y="10286"/>
                  <a:pt x="17068" y="10629"/>
                </a:cubicBezTo>
                <a:cubicBezTo>
                  <a:pt x="16432" y="10971"/>
                  <a:pt x="15797" y="11657"/>
                  <a:pt x="15162" y="12000"/>
                </a:cubicBez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3" name="Freeform 8"/>
          <p:cNvSpPr/>
          <p:nvPr/>
        </p:nvSpPr>
        <p:spPr>
          <a:xfrm>
            <a:off x="6713432" y="3569060"/>
            <a:ext cx="624144" cy="75165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4629" y="9072"/>
                </a:moveTo>
                <a:cubicBezTo>
                  <a:pt x="4629" y="5616"/>
                  <a:pt x="6686" y="3024"/>
                  <a:pt x="10800" y="3024"/>
                </a:cubicBezTo>
                <a:cubicBezTo>
                  <a:pt x="14914" y="3024"/>
                  <a:pt x="16971" y="5616"/>
                  <a:pt x="16971" y="9072"/>
                </a:cubicBezTo>
                <a:lnTo>
                  <a:pt x="4629" y="9072"/>
                </a:lnTo>
                <a:close/>
                <a:moveTo>
                  <a:pt x="21600" y="11664"/>
                </a:moveTo>
                <a:cubicBezTo>
                  <a:pt x="21600" y="9504"/>
                  <a:pt x="21600" y="9504"/>
                  <a:pt x="21600" y="9504"/>
                </a:cubicBezTo>
                <a:cubicBezTo>
                  <a:pt x="21600" y="3888"/>
                  <a:pt x="18000" y="0"/>
                  <a:pt x="10800" y="0"/>
                </a:cubicBezTo>
                <a:cubicBezTo>
                  <a:pt x="3600" y="0"/>
                  <a:pt x="0" y="5184"/>
                  <a:pt x="0" y="10800"/>
                </a:cubicBezTo>
                <a:cubicBezTo>
                  <a:pt x="0" y="16848"/>
                  <a:pt x="3086" y="21600"/>
                  <a:pt x="10800" y="21600"/>
                </a:cubicBezTo>
                <a:cubicBezTo>
                  <a:pt x="16457" y="21600"/>
                  <a:pt x="20571" y="19008"/>
                  <a:pt x="21086" y="14688"/>
                </a:cubicBezTo>
                <a:cubicBezTo>
                  <a:pt x="16457" y="14688"/>
                  <a:pt x="16457" y="14688"/>
                  <a:pt x="16457" y="14688"/>
                </a:cubicBezTo>
                <a:cubicBezTo>
                  <a:pt x="15943" y="17712"/>
                  <a:pt x="14400" y="18576"/>
                  <a:pt x="10800" y="18576"/>
                </a:cubicBezTo>
                <a:cubicBezTo>
                  <a:pt x="6171" y="18576"/>
                  <a:pt x="4629" y="15120"/>
                  <a:pt x="4629" y="11664"/>
                </a:cubicBezTo>
                <a:lnTo>
                  <a:pt x="21600" y="11664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4" name="Rectangle 9"/>
          <p:cNvSpPr/>
          <p:nvPr/>
        </p:nvSpPr>
        <p:spPr>
          <a:xfrm>
            <a:off x="7500883" y="3282713"/>
            <a:ext cx="118566" cy="1008922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5" name="Freeform 10"/>
          <p:cNvSpPr/>
          <p:nvPr/>
        </p:nvSpPr>
        <p:spPr>
          <a:xfrm>
            <a:off x="7767094" y="3269291"/>
            <a:ext cx="447416" cy="10223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960" y="21600"/>
                </a:moveTo>
                <a:cubicBezTo>
                  <a:pt x="12960" y="8894"/>
                  <a:pt x="12960" y="8894"/>
                  <a:pt x="12960" y="8894"/>
                </a:cubicBezTo>
                <a:cubicBezTo>
                  <a:pt x="20880" y="8894"/>
                  <a:pt x="20880" y="8894"/>
                  <a:pt x="20880" y="8894"/>
                </a:cubicBezTo>
                <a:cubicBezTo>
                  <a:pt x="20880" y="6988"/>
                  <a:pt x="20880" y="6988"/>
                  <a:pt x="20880" y="6988"/>
                </a:cubicBezTo>
                <a:cubicBezTo>
                  <a:pt x="12960" y="6988"/>
                  <a:pt x="12960" y="6988"/>
                  <a:pt x="12960" y="6988"/>
                </a:cubicBezTo>
                <a:cubicBezTo>
                  <a:pt x="12960" y="4447"/>
                  <a:pt x="12960" y="4447"/>
                  <a:pt x="12960" y="4447"/>
                </a:cubicBezTo>
                <a:cubicBezTo>
                  <a:pt x="12960" y="2859"/>
                  <a:pt x="15120" y="2541"/>
                  <a:pt x="18720" y="2541"/>
                </a:cubicBezTo>
                <a:cubicBezTo>
                  <a:pt x="19440" y="2541"/>
                  <a:pt x="20880" y="2541"/>
                  <a:pt x="21600" y="2541"/>
                </a:cubicBezTo>
                <a:cubicBezTo>
                  <a:pt x="21600" y="318"/>
                  <a:pt x="21600" y="318"/>
                  <a:pt x="21600" y="318"/>
                </a:cubicBezTo>
                <a:cubicBezTo>
                  <a:pt x="20160" y="0"/>
                  <a:pt x="18720" y="0"/>
                  <a:pt x="17280" y="0"/>
                </a:cubicBezTo>
                <a:cubicBezTo>
                  <a:pt x="10800" y="0"/>
                  <a:pt x="6480" y="1271"/>
                  <a:pt x="6480" y="4129"/>
                </a:cubicBezTo>
                <a:cubicBezTo>
                  <a:pt x="6480" y="6988"/>
                  <a:pt x="6480" y="6988"/>
                  <a:pt x="6480" y="6988"/>
                </a:cubicBezTo>
                <a:cubicBezTo>
                  <a:pt x="0" y="6988"/>
                  <a:pt x="0" y="6988"/>
                  <a:pt x="0" y="6988"/>
                </a:cubicBezTo>
                <a:cubicBezTo>
                  <a:pt x="0" y="8894"/>
                  <a:pt x="0" y="8894"/>
                  <a:pt x="0" y="8894"/>
                </a:cubicBezTo>
                <a:cubicBezTo>
                  <a:pt x="6480" y="8894"/>
                  <a:pt x="6480" y="8894"/>
                  <a:pt x="6480" y="8894"/>
                </a:cubicBezTo>
                <a:cubicBezTo>
                  <a:pt x="6480" y="21600"/>
                  <a:pt x="6480" y="21600"/>
                  <a:pt x="6480" y="21600"/>
                </a:cubicBezTo>
                <a:lnTo>
                  <a:pt x="12960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6" name="Freeform 11"/>
          <p:cNvSpPr/>
          <p:nvPr/>
        </p:nvSpPr>
        <p:spPr>
          <a:xfrm>
            <a:off x="8272673" y="3403515"/>
            <a:ext cx="400437" cy="9172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4603"/>
                </a:moveTo>
                <a:cubicBezTo>
                  <a:pt x="0" y="6728"/>
                  <a:pt x="0" y="6728"/>
                  <a:pt x="0" y="6728"/>
                </a:cubicBezTo>
                <a:cubicBezTo>
                  <a:pt x="6400" y="6728"/>
                  <a:pt x="6400" y="6728"/>
                  <a:pt x="6400" y="6728"/>
                </a:cubicBezTo>
                <a:cubicBezTo>
                  <a:pt x="6400" y="17351"/>
                  <a:pt x="6400" y="17351"/>
                  <a:pt x="6400" y="17351"/>
                </a:cubicBezTo>
                <a:cubicBezTo>
                  <a:pt x="6400" y="19475"/>
                  <a:pt x="6400" y="21600"/>
                  <a:pt x="16800" y="21600"/>
                </a:cubicBezTo>
                <a:cubicBezTo>
                  <a:pt x="18400" y="21600"/>
                  <a:pt x="20000" y="21246"/>
                  <a:pt x="21600" y="21246"/>
                </a:cubicBezTo>
                <a:cubicBezTo>
                  <a:pt x="21600" y="18767"/>
                  <a:pt x="21600" y="18767"/>
                  <a:pt x="21600" y="18767"/>
                </a:cubicBezTo>
                <a:cubicBezTo>
                  <a:pt x="20800" y="19121"/>
                  <a:pt x="19200" y="19121"/>
                  <a:pt x="17600" y="19121"/>
                </a:cubicBezTo>
                <a:cubicBezTo>
                  <a:pt x="15200" y="19121"/>
                  <a:pt x="13600" y="18413"/>
                  <a:pt x="13600" y="17351"/>
                </a:cubicBezTo>
                <a:cubicBezTo>
                  <a:pt x="13600" y="6728"/>
                  <a:pt x="13600" y="6728"/>
                  <a:pt x="13600" y="6728"/>
                </a:cubicBezTo>
                <a:cubicBezTo>
                  <a:pt x="21600" y="6728"/>
                  <a:pt x="21600" y="6728"/>
                  <a:pt x="21600" y="6728"/>
                </a:cubicBezTo>
                <a:cubicBezTo>
                  <a:pt x="21600" y="4603"/>
                  <a:pt x="21600" y="4603"/>
                  <a:pt x="21600" y="4603"/>
                </a:cubicBezTo>
                <a:cubicBezTo>
                  <a:pt x="13600" y="4603"/>
                  <a:pt x="13600" y="4603"/>
                  <a:pt x="13600" y="4603"/>
                </a:cubicBezTo>
                <a:cubicBezTo>
                  <a:pt x="13600" y="0"/>
                  <a:pt x="13600" y="0"/>
                  <a:pt x="13600" y="0"/>
                </a:cubicBezTo>
                <a:cubicBezTo>
                  <a:pt x="6400" y="1062"/>
                  <a:pt x="6400" y="1062"/>
                  <a:pt x="6400" y="1062"/>
                </a:cubicBezTo>
                <a:cubicBezTo>
                  <a:pt x="6400" y="4603"/>
                  <a:pt x="6400" y="4603"/>
                  <a:pt x="6400" y="4603"/>
                </a:cubicBezTo>
                <a:lnTo>
                  <a:pt x="0" y="4603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7" name="Freeform 12"/>
          <p:cNvSpPr/>
          <p:nvPr/>
        </p:nvSpPr>
        <p:spPr>
          <a:xfrm>
            <a:off x="5776098" y="3282713"/>
            <a:ext cx="803111" cy="100892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9200" y="21600"/>
                  <a:pt x="9200" y="21600"/>
                  <a:pt x="9200" y="21600"/>
                </a:cubicBezTo>
                <a:cubicBezTo>
                  <a:pt x="20400" y="21600"/>
                  <a:pt x="21600" y="13863"/>
                  <a:pt x="21600" y="10961"/>
                </a:cubicBezTo>
                <a:cubicBezTo>
                  <a:pt x="21600" y="8060"/>
                  <a:pt x="20400" y="0"/>
                  <a:pt x="9200" y="0"/>
                </a:cubicBezTo>
                <a:cubicBezTo>
                  <a:pt x="0" y="0"/>
                  <a:pt x="0" y="0"/>
                  <a:pt x="0" y="0"/>
                </a:cubicBezTo>
                <a:lnTo>
                  <a:pt x="0" y="21600"/>
                </a:lnTo>
                <a:close/>
                <a:moveTo>
                  <a:pt x="3600" y="2579"/>
                </a:moveTo>
                <a:cubicBezTo>
                  <a:pt x="9200" y="2579"/>
                  <a:pt x="9200" y="2579"/>
                  <a:pt x="9200" y="2579"/>
                </a:cubicBezTo>
                <a:cubicBezTo>
                  <a:pt x="15200" y="2579"/>
                  <a:pt x="18000" y="6448"/>
                  <a:pt x="18000" y="10961"/>
                </a:cubicBezTo>
                <a:cubicBezTo>
                  <a:pt x="18000" y="15475"/>
                  <a:pt x="15200" y="19021"/>
                  <a:pt x="9200" y="19021"/>
                </a:cubicBezTo>
                <a:cubicBezTo>
                  <a:pt x="3600" y="19021"/>
                  <a:pt x="3600" y="19021"/>
                  <a:pt x="3600" y="19021"/>
                </a:cubicBezTo>
                <a:lnTo>
                  <a:pt x="3600" y="2579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8" name="Title Text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3255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/>
          <a:lstStyle/>
          <a:p>
            <a:r>
              <a:rPr dirty="0"/>
              <a:t>Title Text</a:t>
            </a:r>
          </a:p>
        </p:txBody>
      </p:sp>
      <p:sp>
        <p:nvSpPr>
          <p:cNvPr id="69" name="Body Level One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/>
          <a:lstStyle/>
          <a:p>
            <a:endParaRPr dirty="0"/>
          </a:p>
        </p:txBody>
      </p:sp>
      <p:sp>
        <p:nvSpPr>
          <p:cNvPr id="70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892800" y="6172200"/>
            <a:ext cx="2844800" cy="368301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 anchor="ctr">
            <a:spAutoFit/>
          </a:bodyPr>
          <a:lstStyle>
            <a:lvl1pPr algn="r">
              <a:defRPr sz="1200">
                <a:solidFill>
                  <a:srgbClr val="A6A6A6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61A80FD-2CA8-17DE-01B0-6834BDEB2B59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6E531BAD-BA54-79AF-6F09-ECD85125907A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33E21D9E-B033-D6A4-2D4E-E7C3BC29BE32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DA896D7E-3E7D-EA59-E08E-7F161441EE28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27E43984-F384-F21F-8469-814149357BE3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9B9CBF6C-D7DD-1FBA-8852-88B5A45D4E85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95ED7A00-2015-D1DF-BDC2-BA453CBE00A3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A72B6209-AB0F-2555-7997-A009584D9170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A3F1C66E-0988-F08B-6891-5B3CEE7B4D23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CECB7149-7397-4F1A-9988-31CC388F30A3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12E5B67E-9451-EB66-CA14-C55DA04B2979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D53BE5A4-4F6E-F73A-9845-474C05C13CDA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93657350-B9B4-CCAE-FD7B-7396D49059F9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B25C5D61-CA3C-BBBC-335F-C9BEC78AA089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3" r:id="rId2"/>
    <p:sldLayoutId id="2147483656" r:id="rId3"/>
    <p:sldLayoutId id="2147483673" r:id="rId4"/>
  </p:sldLayoutIdLst>
  <p:transition spd="med"/>
  <p:hf hdr="0" ftr="0" dt="0"/>
  <p:txStyles>
    <p:titleStyle>
      <a:lvl1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1pPr>
      <a:lvl2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2pPr>
      <a:lvl3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3pPr>
      <a:lvl4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4pPr>
      <a:lvl5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5pPr>
      <a:lvl6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6pPr>
      <a:lvl7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7pPr>
      <a:lvl8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8pPr>
      <a:lvl9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9pPr>
    </p:titleStyle>
    <p:bodyStyle>
      <a:lvl1pPr marL="263525" marR="0" indent="-2635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Tx/>
        <a:buChar char="▪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1pPr>
      <a:lvl2pPr marL="538162" marR="0" indent="-274638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Tx/>
        <a:buChar char="▪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2pPr>
      <a:lvl3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3pPr>
      <a:lvl4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4pPr>
      <a:lvl5pPr marL="263525" marR="0" indent="-2635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 typeface="Wingdings"/>
        <a:buAutoNum type="arabicPeriod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5pPr>
      <a:lvl6pPr marL="538162" marR="0" indent="-2762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 typeface="Wingdings"/>
        <a:buAutoNum type="alphaLcPeriod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6pPr>
      <a:lvl7pPr marL="538162" marR="0" indent="-2762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Tx/>
        <a:buChar char="▪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7pPr>
      <a:lvl8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8pPr>
      <a:lvl9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9pPr>
    </p:bodyStyle>
    <p:otherStyle>
      <a:lvl1pPr marL="0" marR="0" indent="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1pPr>
      <a:lvl2pPr marL="0" marR="0" indent="4572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9144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13716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18288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5pPr>
      <a:lvl6pPr marL="0" marR="0" indent="22860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27432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32004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36576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7.wm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1.wmf"/><Relationship Id="rId10" Type="http://schemas.openxmlformats.org/officeDocument/2006/relationships/image" Target="../media/image54.jp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55.wmf"/><Relationship Id="rId21" Type="http://schemas.openxmlformats.org/officeDocument/2006/relationships/image" Target="../media/image62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56.wmf"/><Relationship Id="rId15" Type="http://schemas.openxmlformats.org/officeDocument/2006/relationships/image" Target="../media/image48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65.wmf"/><Relationship Id="rId7" Type="http://schemas.openxmlformats.org/officeDocument/2006/relationships/image" Target="../media/image66.wmf"/><Relationship Id="rId12" Type="http://schemas.openxmlformats.org/officeDocument/2006/relationships/image" Target="../media/image69.jpg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8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jdelijke aanduiding voor tekst 14">
            <a:extLst>
              <a:ext uri="{FF2B5EF4-FFF2-40B4-BE49-F238E27FC236}">
                <a16:creationId xmlns:a16="http://schemas.microsoft.com/office/drawing/2014/main" id="{68E23B95-0427-4519-B3CF-686C9286D4F6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698498" y="6510371"/>
            <a:ext cx="1454913" cy="688793"/>
          </a:xfrm>
        </p:spPr>
        <p:txBody>
          <a:bodyPr/>
          <a:lstStyle/>
          <a:p>
            <a:r>
              <a:rPr lang="nl-NL" dirty="0"/>
              <a:t> </a:t>
            </a:r>
          </a:p>
        </p:txBody>
      </p:sp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F05D4E6C-3BAA-4FB2-B07C-A512F5F85C2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" y="-15834"/>
            <a:ext cx="12191998" cy="6869608"/>
          </a:xfrm>
        </p:spPr>
        <p:txBody>
          <a:bodyPr/>
          <a:lstStyle/>
          <a:p>
            <a:r>
              <a:rPr lang="nl-NL" dirty="0"/>
              <a:t> </a:t>
            </a:r>
          </a:p>
        </p:txBody>
      </p:sp>
      <p:sp>
        <p:nvSpPr>
          <p:cNvPr id="19" name="Vertical Text Placeholder 18">
            <a:extLst>
              <a:ext uri="{FF2B5EF4-FFF2-40B4-BE49-F238E27FC236}">
                <a16:creationId xmlns:a16="http://schemas.microsoft.com/office/drawing/2014/main" id="{60AE976A-F7FB-4937-8D43-09C94C8BE9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984688" y="714255"/>
            <a:ext cx="8222623" cy="1222408"/>
          </a:xfrm>
        </p:spPr>
        <p:txBody>
          <a:bodyPr/>
          <a:lstStyle/>
          <a:p>
            <a:r>
              <a:rPr lang="nl-NL" sz="4200" b="0" i="0" u="none" strike="noStrike" baseline="0" dirty="0">
                <a:solidFill>
                  <a:schemeClr val="tx1"/>
                </a:solidFill>
                <a:latin typeface="Calibri" panose="020F0502020204030204" pitchFamily="34" charset="0"/>
              </a:rPr>
              <a:t>Summer School</a:t>
            </a:r>
          </a:p>
          <a:p>
            <a:r>
              <a:rPr lang="nl-NL" sz="4200" b="0" i="0" u="none" strike="noStrike" baseline="0" dirty="0">
                <a:solidFill>
                  <a:schemeClr val="tx1"/>
                </a:solidFill>
                <a:latin typeface="Calibri" panose="020F0502020204030204" pitchFamily="34" charset="0"/>
              </a:rPr>
              <a:t>Advanced </a:t>
            </a:r>
            <a:r>
              <a:rPr lang="nl-NL" sz="4200" b="0" i="0" u="none" strike="noStrike" baseline="0" dirty="0" err="1">
                <a:solidFill>
                  <a:schemeClr val="tx1"/>
                </a:solidFill>
                <a:latin typeface="Calibri" panose="020F0502020204030204" pitchFamily="34" charset="0"/>
              </a:rPr>
              <a:t>Structural</a:t>
            </a:r>
            <a:r>
              <a:rPr lang="nl-NL" sz="4200" b="0" i="0" u="none" strike="noStrike" baseline="0" dirty="0">
                <a:solidFill>
                  <a:schemeClr val="tx1"/>
                </a:solidFill>
                <a:latin typeface="Calibri" panose="020F0502020204030204" pitchFamily="34" charset="0"/>
              </a:rPr>
              <a:t> Dynamics</a:t>
            </a:r>
          </a:p>
          <a:p>
            <a:r>
              <a:rPr lang="nl-NL" sz="3000" dirty="0" err="1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June</a:t>
            </a:r>
            <a:r>
              <a:rPr lang="nl-NL" sz="3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 16</a:t>
            </a:r>
            <a:r>
              <a:rPr lang="nl-NL" sz="3000" baseline="30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th</a:t>
            </a:r>
            <a:r>
              <a:rPr lang="nl-NL" sz="3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-19</a:t>
            </a:r>
            <a:r>
              <a:rPr lang="nl-NL" sz="3000" baseline="30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th</a:t>
            </a:r>
            <a:r>
              <a:rPr lang="nl-NL" sz="3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 2025, Copenhagen (Denmark)</a:t>
            </a:r>
            <a:endParaRPr lang="nl-NL" sz="3000" dirty="0">
              <a:solidFill>
                <a:schemeClr val="tx1"/>
              </a:solidFill>
              <a:latin typeface="Roboto Slab Medium" pitchFamily="2" charset="0"/>
              <a:ea typeface="Roboto Slab Medium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8F7AD8-CC23-9468-9434-6DD31A7D74C7}"/>
              </a:ext>
            </a:extLst>
          </p:cNvPr>
          <p:cNvSpPr txBox="1"/>
          <p:nvPr/>
        </p:nvSpPr>
        <p:spPr>
          <a:xfrm>
            <a:off x="443865" y="2558234"/>
            <a:ext cx="11510009" cy="398570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nl-NL" sz="4400" b="0" i="0" u="none" strike="noStrike" baseline="0" dirty="0" err="1">
                <a:solidFill>
                  <a:srgbClr val="FFFFFF"/>
                </a:solidFill>
                <a:latin typeface="Calibri" panose="020F0502020204030204" pitchFamily="34" charset="0"/>
              </a:rPr>
              <a:t>Fast</a:t>
            </a:r>
            <a:r>
              <a:rPr lang="nl-NL" sz="4400" b="0" i="0" u="none" strike="noStrike" baseline="0" dirty="0">
                <a:solidFill>
                  <a:srgbClr val="FFFFFF"/>
                </a:solidFill>
                <a:latin typeface="Calibri" panose="020F0502020204030204" pitchFamily="34" charset="0"/>
              </a:rPr>
              <a:t>-slow motion analysis </a:t>
            </a:r>
          </a:p>
          <a:p>
            <a:pPr algn="ctr"/>
            <a:r>
              <a:rPr lang="nl-NL" sz="4400" b="0" i="0" u="none" strike="noStrike" baseline="0" dirty="0">
                <a:solidFill>
                  <a:srgbClr val="FFFFFF"/>
                </a:solidFill>
                <a:latin typeface="Calibri" panose="020F0502020204030204" pitchFamily="34" charset="0"/>
              </a:rPr>
              <a:t>for friction-related problems</a:t>
            </a:r>
          </a:p>
          <a:p>
            <a:pPr algn="ctr"/>
            <a:r>
              <a:rPr lang="nl-NL" sz="4400" dirty="0">
                <a:solidFill>
                  <a:srgbClr val="FFFFFF"/>
                </a:solidFill>
                <a:latin typeface="Calibri" panose="020F0502020204030204" pitchFamily="34" charset="0"/>
              </a:rPr>
              <a:t>Lecture 1</a:t>
            </a:r>
          </a:p>
          <a:p>
            <a:pPr algn="ctr"/>
            <a:endParaRPr lang="nl-NL" sz="2500" b="0" i="0" u="none" strike="noStrike" baseline="0" dirty="0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pPr algn="ctr"/>
            <a:r>
              <a:rPr lang="nl-NL" sz="1600" b="0" i="0" u="none" strike="noStrike" baseline="0" dirty="0" err="1">
                <a:solidFill>
                  <a:srgbClr val="FFFFFF"/>
                </a:solidFill>
                <a:latin typeface="Calibri" panose="020F0502020204030204" pitchFamily="34" charset="0"/>
              </a:rPr>
              <a:t>Lecturer</a:t>
            </a:r>
            <a:r>
              <a:rPr lang="nl-NL" sz="1600" b="0" i="0" u="none" strike="noStrike" baseline="0" dirty="0">
                <a:solidFill>
                  <a:srgbClr val="FFFFFF"/>
                </a:solidFill>
                <a:latin typeface="Calibri" panose="020F0502020204030204" pitchFamily="34" charset="0"/>
              </a:rPr>
              <a:t>: Alessandro Cabboi</a:t>
            </a:r>
          </a:p>
          <a:p>
            <a:pPr algn="ctr"/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Assistant Professor and Acting Section Head</a:t>
            </a:r>
          </a:p>
          <a:p>
            <a:pPr algn="ctr"/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Section of Mechanics and Physics of Structures</a:t>
            </a:r>
          </a:p>
          <a:p>
            <a:pPr algn="ctr"/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Department</a:t>
            </a:r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 of Engineering </a:t>
            </a:r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Structures</a:t>
            </a:r>
            <a:endParaRPr lang="nl-NL" sz="1600" dirty="0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pPr algn="ctr"/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Faculty</a:t>
            </a:r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 of </a:t>
            </a:r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Civil</a:t>
            </a:r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 Enginering </a:t>
            </a:r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and</a:t>
            </a:r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Geosciences</a:t>
            </a:r>
            <a:endParaRPr lang="nl-NL" sz="1600" dirty="0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pPr algn="ctr"/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Email: A.Cabboi@tudelft.nl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3554782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F9A1F73E-667C-A4F5-2DF2-9FC174D691C2}"/>
              </a:ext>
            </a:extLst>
          </p:cNvPr>
          <p:cNvSpPr txBox="1">
            <a:spLocks noGrp="1"/>
          </p:cNvSpPr>
          <p:nvPr/>
        </p:nvSpPr>
        <p:spPr>
          <a:xfrm>
            <a:off x="1021891" y="119514"/>
            <a:ext cx="9864725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What are the current challenges concerning the interaction of friction and vibration ?</a:t>
            </a:r>
            <a:endParaRPr sz="3200" dirty="0"/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87C554F3-2BFD-CD21-E711-A797AEE93CE2}"/>
              </a:ext>
            </a:extLst>
          </p:cNvPr>
          <p:cNvSpPr txBox="1"/>
          <p:nvPr/>
        </p:nvSpPr>
        <p:spPr>
          <a:xfrm>
            <a:off x="558661" y="1401688"/>
            <a:ext cx="11226401" cy="772647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 typeface="Wingdings" panose="05000000000000000000" pitchFamily="2" charset="2"/>
              <a:buChar char="Ø"/>
            </a:pPr>
            <a:r>
              <a:rPr lang="en-GB" sz="2200" dirty="0"/>
              <a:t>Commonly, you see studies focused on this type of question: </a:t>
            </a:r>
          </a:p>
          <a:p>
            <a:pPr marL="12700" marR="5080" algn="ctr">
              <a:lnSpc>
                <a:spcPts val="2590"/>
              </a:lnSpc>
              <a:spcBef>
                <a:spcPts val="425"/>
              </a:spcBef>
            </a:pPr>
            <a:r>
              <a:rPr lang="en-GB" sz="2200" b="1" dirty="0"/>
              <a:t>How does friction influence the vibration response?</a:t>
            </a:r>
            <a:endParaRPr sz="2200" b="1" dirty="0"/>
          </a:p>
        </p:txBody>
      </p:sp>
      <p:sp>
        <p:nvSpPr>
          <p:cNvPr id="5" name="object 3">
            <a:extLst>
              <a:ext uri="{FF2B5EF4-FFF2-40B4-BE49-F238E27FC236}">
                <a16:creationId xmlns:a16="http://schemas.microsoft.com/office/drawing/2014/main" id="{6C5C311F-27D4-66D5-6965-C978B701F41E}"/>
              </a:ext>
            </a:extLst>
          </p:cNvPr>
          <p:cNvSpPr txBox="1"/>
          <p:nvPr/>
        </p:nvSpPr>
        <p:spPr>
          <a:xfrm>
            <a:off x="558660" y="2455876"/>
            <a:ext cx="11226401" cy="387927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 typeface="Wingdings" panose="05000000000000000000" pitchFamily="2" charset="2"/>
              <a:buChar char="Ø"/>
            </a:pPr>
            <a:r>
              <a:rPr lang="en-GB" sz="2200" dirty="0"/>
              <a:t>However, what if we want to exploit vibration to alter/control the friction process?</a:t>
            </a:r>
            <a:endParaRPr sz="2200" dirty="0"/>
          </a:p>
        </p:txBody>
      </p:sp>
      <p:sp>
        <p:nvSpPr>
          <p:cNvPr id="6" name="object 3">
            <a:extLst>
              <a:ext uri="{FF2B5EF4-FFF2-40B4-BE49-F238E27FC236}">
                <a16:creationId xmlns:a16="http://schemas.microsoft.com/office/drawing/2014/main" id="{486C274B-CE53-0AEE-5AFB-15FD7FB360B7}"/>
              </a:ext>
            </a:extLst>
          </p:cNvPr>
          <p:cNvSpPr txBox="1"/>
          <p:nvPr/>
        </p:nvSpPr>
        <p:spPr>
          <a:xfrm>
            <a:off x="465937" y="3080174"/>
            <a:ext cx="11226401" cy="387927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lang="en-GB" sz="2200" b="1" dirty="0"/>
              <a:t>Open challenges </a:t>
            </a:r>
            <a:r>
              <a:rPr lang="en-GB" sz="2200" dirty="0"/>
              <a:t>(many actually, here are just some of them):</a:t>
            </a:r>
            <a:endParaRPr sz="2200" dirty="0"/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1FB04CB0-2236-6E03-B8B3-D7B02F9ABB25}"/>
              </a:ext>
            </a:extLst>
          </p:cNvPr>
          <p:cNvSpPr txBox="1"/>
          <p:nvPr/>
        </p:nvSpPr>
        <p:spPr>
          <a:xfrm>
            <a:off x="623590" y="3522980"/>
            <a:ext cx="11226401" cy="362984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 typeface="Wingdings" panose="05000000000000000000" pitchFamily="2" charset="2"/>
              <a:buChar char="§"/>
            </a:pPr>
            <a:r>
              <a:rPr lang="en-GB" sz="2000" dirty="0"/>
              <a:t>In general, we never know the exact friction/contact law governing the material pair. </a:t>
            </a:r>
            <a:endParaRPr sz="2000" dirty="0"/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8B195CA9-E53D-9274-0B11-4F2103E5E7FC}"/>
              </a:ext>
            </a:extLst>
          </p:cNvPr>
          <p:cNvSpPr txBox="1"/>
          <p:nvPr/>
        </p:nvSpPr>
        <p:spPr>
          <a:xfrm>
            <a:off x="623587" y="4050224"/>
            <a:ext cx="11226401" cy="1029834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 typeface="Wingdings" panose="05000000000000000000" pitchFamily="2" charset="2"/>
              <a:buChar char="§"/>
            </a:pPr>
            <a:r>
              <a:rPr lang="en-GB" sz="2000" dirty="0"/>
              <a:t>For now, one mechanism is known the can govern the vibration-induced friction modulation: </a:t>
            </a:r>
            <a:r>
              <a:rPr lang="en-GB" sz="2000" b="1" dirty="0"/>
              <a:t>redirection of the friction force </a:t>
            </a:r>
            <a:r>
              <a:rPr lang="en-GB" sz="2000" dirty="0"/>
              <a:t>throughout one cycle of vibration. However, </a:t>
            </a:r>
            <a:r>
              <a:rPr lang="en-GB" sz="2000" b="1" dirty="0"/>
              <a:t>are there other mechanisms at play</a:t>
            </a:r>
            <a:r>
              <a:rPr lang="en-GB" sz="2000" dirty="0"/>
              <a:t>? If so, are they relevant?</a:t>
            </a:r>
            <a:endParaRPr sz="2000" dirty="0"/>
          </a:p>
        </p:txBody>
      </p:sp>
      <p:sp>
        <p:nvSpPr>
          <p:cNvPr id="9" name="object 3">
            <a:extLst>
              <a:ext uri="{FF2B5EF4-FFF2-40B4-BE49-F238E27FC236}">
                <a16:creationId xmlns:a16="http://schemas.microsoft.com/office/drawing/2014/main" id="{9E6A1928-8986-A36C-EF67-5B853D10B755}"/>
              </a:ext>
            </a:extLst>
          </p:cNvPr>
          <p:cNvSpPr txBox="1"/>
          <p:nvPr/>
        </p:nvSpPr>
        <p:spPr>
          <a:xfrm>
            <a:off x="623586" y="5220134"/>
            <a:ext cx="11226401" cy="362984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 typeface="Wingdings" panose="05000000000000000000" pitchFamily="2" charset="2"/>
              <a:buChar char="§"/>
            </a:pPr>
            <a:r>
              <a:rPr lang="en-GB" sz="2000" dirty="0"/>
              <a:t>Which is the most optimal/efficient modelling/predictive strategy to control this process? </a:t>
            </a:r>
            <a:endParaRPr sz="2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5EB9AF-CD41-83AF-5576-7F5C0752A670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418897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65A11A7D-2B0E-3173-D0CB-9C5FF81FF442}"/>
              </a:ext>
            </a:extLst>
          </p:cNvPr>
          <p:cNvSpPr txBox="1">
            <a:spLocks noGrp="1"/>
          </p:cNvSpPr>
          <p:nvPr/>
        </p:nvSpPr>
        <p:spPr>
          <a:xfrm>
            <a:off x="1021891" y="119514"/>
            <a:ext cx="10411262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General overview on fast-slow motion induced effects</a:t>
            </a:r>
            <a:endParaRPr sz="3200" dirty="0"/>
          </a:p>
        </p:txBody>
      </p:sp>
      <p:sp>
        <p:nvSpPr>
          <p:cNvPr id="5" name="object 3">
            <a:extLst>
              <a:ext uri="{FF2B5EF4-FFF2-40B4-BE49-F238E27FC236}">
                <a16:creationId xmlns:a16="http://schemas.microsoft.com/office/drawing/2014/main" id="{491C18F3-84FB-DE31-8C90-89A0DFB505F6}"/>
              </a:ext>
            </a:extLst>
          </p:cNvPr>
          <p:cNvSpPr txBox="1"/>
          <p:nvPr/>
        </p:nvSpPr>
        <p:spPr>
          <a:xfrm>
            <a:off x="276121" y="739010"/>
            <a:ext cx="11226401" cy="1824217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lang="en-GB" sz="2200" b="1" u="sng" dirty="0"/>
              <a:t>Good references: </a:t>
            </a:r>
          </a:p>
          <a:p>
            <a:pPr marL="469900" marR="5080" indent="-457200">
              <a:lnSpc>
                <a:spcPts val="2590"/>
              </a:lnSpc>
              <a:spcBef>
                <a:spcPts val="425"/>
              </a:spcBef>
              <a:buAutoNum type="arabicParenR"/>
            </a:pPr>
            <a:r>
              <a:rPr lang="en-GB" sz="2200" dirty="0"/>
              <a:t>Vibrations and stability: Advanced theory, Analysis, and Tools , J. J. Thomsen (3</a:t>
            </a:r>
            <a:r>
              <a:rPr lang="en-GB" sz="2200" baseline="30000" dirty="0"/>
              <a:t>rd</a:t>
            </a:r>
            <a:r>
              <a:rPr lang="en-GB" sz="2200" dirty="0"/>
              <a:t> edition) </a:t>
            </a:r>
          </a:p>
          <a:p>
            <a:pPr marL="469900" marR="5080" indent="-457200">
              <a:lnSpc>
                <a:spcPts val="2590"/>
              </a:lnSpc>
              <a:spcBef>
                <a:spcPts val="425"/>
              </a:spcBef>
              <a:buAutoNum type="arabicParenR"/>
            </a:pPr>
            <a:r>
              <a:rPr lang="en-GB" sz="2200" dirty="0"/>
              <a:t>Vibrational mechanics: nonlinear dynamic effects, general approach, applications, I. I. </a:t>
            </a:r>
            <a:r>
              <a:rPr lang="en-GB" sz="2200" dirty="0" err="1"/>
              <a:t>Blekhman</a:t>
            </a:r>
            <a:endParaRPr sz="2200" dirty="0"/>
          </a:p>
        </p:txBody>
      </p:sp>
      <p:sp>
        <p:nvSpPr>
          <p:cNvPr id="2" name="object 3">
            <a:extLst>
              <a:ext uri="{FF2B5EF4-FFF2-40B4-BE49-F238E27FC236}">
                <a16:creationId xmlns:a16="http://schemas.microsoft.com/office/drawing/2014/main" id="{E4463898-1D1F-C3AB-7B88-35826B01C221}"/>
              </a:ext>
            </a:extLst>
          </p:cNvPr>
          <p:cNvSpPr txBox="1"/>
          <p:nvPr/>
        </p:nvSpPr>
        <p:spPr>
          <a:xfrm>
            <a:off x="4999362" y="2369263"/>
            <a:ext cx="2193273" cy="387927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lang="en-GB" sz="2200" b="1" dirty="0"/>
              <a:t>General effects</a:t>
            </a:r>
            <a:endParaRPr sz="22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E8DC6E-BF98-F089-F981-F5108F3BB649}"/>
              </a:ext>
            </a:extLst>
          </p:cNvPr>
          <p:cNvSpPr txBox="1"/>
          <p:nvPr/>
        </p:nvSpPr>
        <p:spPr>
          <a:xfrm>
            <a:off x="787220" y="2831434"/>
            <a:ext cx="2007493" cy="55399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3000" dirty="0"/>
              <a:t>Stiffening</a:t>
            </a:r>
            <a:endParaRPr lang="it-IT" sz="3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9E13713-9671-CF45-9869-92E9B85D0295}"/>
              </a:ext>
            </a:extLst>
          </p:cNvPr>
          <p:cNvSpPr txBox="1"/>
          <p:nvPr/>
        </p:nvSpPr>
        <p:spPr>
          <a:xfrm>
            <a:off x="5295334" y="2821614"/>
            <a:ext cx="1601328" cy="55399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3000" dirty="0"/>
              <a:t>Biasing</a:t>
            </a:r>
            <a:endParaRPr lang="it-IT" sz="3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DF7A02-64C6-DEA6-2331-8053758A60D0}"/>
              </a:ext>
            </a:extLst>
          </p:cNvPr>
          <p:cNvSpPr txBox="1"/>
          <p:nvPr/>
        </p:nvSpPr>
        <p:spPr>
          <a:xfrm>
            <a:off x="8995892" y="2840646"/>
            <a:ext cx="2506629" cy="55399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3000" dirty="0"/>
              <a:t>Smoothening</a:t>
            </a:r>
            <a:endParaRPr lang="it-IT" sz="3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83BFA0-730D-CAF7-0D7D-4CA389401B65}"/>
              </a:ext>
            </a:extLst>
          </p:cNvPr>
          <p:cNvSpPr txBox="1"/>
          <p:nvPr/>
        </p:nvSpPr>
        <p:spPr>
          <a:xfrm>
            <a:off x="98201" y="3408665"/>
            <a:ext cx="4196902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Parametrically-induced change of stiffness </a:t>
            </a:r>
          </a:p>
          <a:p>
            <a:r>
              <a:rPr lang="en-GB" sz="1800" dirty="0"/>
              <a:t>(e.g. Kapitsa’s pendulum)</a:t>
            </a:r>
            <a:endParaRPr lang="it-IT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325651-27D5-D47D-0126-F7815DD4D78A}"/>
              </a:ext>
            </a:extLst>
          </p:cNvPr>
          <p:cNvSpPr txBox="1"/>
          <p:nvPr/>
        </p:nvSpPr>
        <p:spPr>
          <a:xfrm>
            <a:off x="4236528" y="3371444"/>
            <a:ext cx="4112890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Change of static equilibrium position</a:t>
            </a:r>
          </a:p>
          <a:p>
            <a:r>
              <a:rPr lang="en-GB" sz="1800" dirty="0"/>
              <a:t>(e.g. Kapitsa’s pendulum, Brumberg’s pipe)</a:t>
            </a:r>
            <a:endParaRPr lang="it-IT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FEDAEE5-C0EB-C8FB-C785-32DCB83506D6}"/>
              </a:ext>
            </a:extLst>
          </p:cNvPr>
          <p:cNvSpPr txBox="1"/>
          <p:nvPr/>
        </p:nvSpPr>
        <p:spPr>
          <a:xfrm>
            <a:off x="8658627" y="3385432"/>
            <a:ext cx="3533373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Smoothening discontinuities (</a:t>
            </a:r>
            <a:r>
              <a:rPr lang="en-GB" sz="1800" dirty="0" err="1"/>
              <a:t>e.g.dry</a:t>
            </a:r>
            <a:r>
              <a:rPr lang="en-GB" sz="1800" dirty="0"/>
              <a:t> friction into “viscous friction”)</a:t>
            </a:r>
            <a:endParaRPr lang="it-IT" dirty="0"/>
          </a:p>
        </p:txBody>
      </p:sp>
      <p:pic>
        <p:nvPicPr>
          <p:cNvPr id="14" name="yt1z.net - Kapitza s pendulum (720p)">
            <a:hlinkClick r:id="" action="ppaction://media"/>
            <a:extLst>
              <a:ext uri="{FF2B5EF4-FFF2-40B4-BE49-F238E27FC236}">
                <a16:creationId xmlns:a16="http://schemas.microsoft.com/office/drawing/2014/main" id="{B6B12E6E-B20E-9687-F243-CB098654B81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94345" y="4306292"/>
            <a:ext cx="4524929" cy="254527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A590E1-5488-AB6C-1273-D6E5B0F91F7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1</a:t>
            </a:fld>
            <a:endParaRPr lang="it-IT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2D2BB9-A341-8E88-79CF-11D1B9AFADEF}"/>
              </a:ext>
            </a:extLst>
          </p:cNvPr>
          <p:cNvSpPr txBox="1"/>
          <p:nvPr/>
        </p:nvSpPr>
        <p:spPr>
          <a:xfrm>
            <a:off x="8588388" y="5922964"/>
            <a:ext cx="3075182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it-IT" dirty="0"/>
              <a:t>https://www.youtube.com/watch?v=RJid-eCtLdQ</a:t>
            </a:r>
          </a:p>
        </p:txBody>
      </p:sp>
    </p:spTree>
    <p:extLst>
      <p:ext uri="{BB962C8B-B14F-4D97-AF65-F5344CB8AC3E}">
        <p14:creationId xmlns:p14="http://schemas.microsoft.com/office/powerpoint/2010/main" val="17984666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2" grpId="0"/>
      <p:bldP spid="7" grpId="0"/>
      <p:bldP spid="8" grpId="0"/>
      <p:bldP spid="9" grpId="0"/>
      <p:bldP spid="11" grpId="0"/>
      <p:bldP spid="12" grpId="0"/>
      <p:bldP spid="13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EBEFB33F-BED2-DC55-D121-501ADD715BC1}"/>
              </a:ext>
            </a:extLst>
          </p:cNvPr>
          <p:cNvSpPr txBox="1">
            <a:spLocks noGrp="1"/>
          </p:cNvSpPr>
          <p:nvPr/>
        </p:nvSpPr>
        <p:spPr>
          <a:xfrm>
            <a:off x="1067228" y="89903"/>
            <a:ext cx="10411262" cy="101053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Intuitive example of smoothening: </a:t>
            </a:r>
          </a:p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transforming dry friction into “viscous friction”</a:t>
            </a:r>
            <a:endParaRPr sz="3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693F8A-E94A-AEC6-5E88-B0B464DD3F5B}"/>
              </a:ext>
            </a:extLst>
          </p:cNvPr>
          <p:cNvSpPr txBox="1"/>
          <p:nvPr/>
        </p:nvSpPr>
        <p:spPr>
          <a:xfrm>
            <a:off x="70934" y="1153145"/>
            <a:ext cx="11923471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Experiments date back to the late ’60s, however, compared to other areas, it is still a niche topic: not so many experiments available (often very ideal ones) to fully understand the mechanisms at place. </a:t>
            </a:r>
            <a:endParaRPr lang="it-IT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D79A51-C60E-F745-300D-C90E4827C60C}"/>
              </a:ext>
            </a:extLst>
          </p:cNvPr>
          <p:cNvSpPr txBox="1"/>
          <p:nvPr/>
        </p:nvSpPr>
        <p:spPr>
          <a:xfrm>
            <a:off x="670292" y="1968980"/>
            <a:ext cx="2659386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Kapelke, S. et al (2018)</a:t>
            </a:r>
          </a:p>
          <a:p>
            <a:endParaRPr lang="en-US" dirty="0"/>
          </a:p>
          <a:p>
            <a:endParaRPr lang="it-IT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5F6183-4783-2CFE-99B0-C74E5C8EDF6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678"/>
          <a:stretch>
            <a:fillRect/>
          </a:stretch>
        </p:blipFill>
        <p:spPr>
          <a:xfrm>
            <a:off x="70934" y="2382746"/>
            <a:ext cx="3456682" cy="268696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1ACD7D-CA87-CC3F-6FD3-C2F7AA89AAE8}"/>
              </a:ext>
            </a:extLst>
          </p:cNvPr>
          <p:cNvCxnSpPr>
            <a:cxnSpLocks/>
          </p:cNvCxnSpPr>
          <p:nvPr/>
        </p:nvCxnSpPr>
        <p:spPr>
          <a:xfrm>
            <a:off x="6141337" y="1960064"/>
            <a:ext cx="10539" cy="4769804"/>
          </a:xfrm>
          <a:prstGeom prst="lin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1AE8798-646E-B39F-59BA-C8101D6BD320}"/>
              </a:ext>
            </a:extLst>
          </p:cNvPr>
          <p:cNvSpPr txBox="1"/>
          <p:nvPr/>
        </p:nvSpPr>
        <p:spPr>
          <a:xfrm>
            <a:off x="371528" y="5058525"/>
            <a:ext cx="5724472" cy="156966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dirty="0"/>
              <a:t>Image taken from: Kapelke, S. et al, </a:t>
            </a:r>
            <a:r>
              <a:rPr lang="en-US" sz="1400" b="1" dirty="0"/>
              <a:t>On the effect of longitudinal vibrations on dry friction</a:t>
            </a:r>
            <a:r>
              <a:rPr lang="en-US" sz="1400" dirty="0"/>
              <a:t>, Tribology Letters (2018) 66:79, https://doi.org/10.1007/s11249-018-1031-0 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it-IT" dirty="0"/>
          </a:p>
        </p:txBody>
      </p:sp>
      <p:graphicFrame>
        <p:nvGraphicFramePr>
          <p:cNvPr id="12" name="Oggetto 23">
            <a:extLst>
              <a:ext uri="{FF2B5EF4-FFF2-40B4-BE49-F238E27FC236}">
                <a16:creationId xmlns:a16="http://schemas.microsoft.com/office/drawing/2014/main" id="{02DF9852-E651-E0FF-5A8C-9B047D3D7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85751"/>
              </p:ext>
            </p:extLst>
          </p:nvPr>
        </p:nvGraphicFramePr>
        <p:xfrm>
          <a:off x="3890479" y="2382746"/>
          <a:ext cx="1654675" cy="86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495000" progId="Equation.DSMT4">
                  <p:embed/>
                </p:oleObj>
              </mc:Choice>
              <mc:Fallback>
                <p:oleObj name="Equation" r:id="rId3" imgW="939600" imgH="495000" progId="Equation.DSMT4">
                  <p:embed/>
                  <p:pic>
                    <p:nvPicPr>
                      <p:cNvPr id="4" name="Oggetto 23">
                        <a:extLst>
                          <a:ext uri="{FF2B5EF4-FFF2-40B4-BE49-F238E27FC236}">
                            <a16:creationId xmlns:a16="http://schemas.microsoft.com/office/drawing/2014/main" id="{5E2C9A69-4998-7F9A-A79C-C7440C39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0479" y="2382746"/>
                        <a:ext cx="1654675" cy="863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61823E7-7C1C-0B5D-BE44-794674E27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03152"/>
              </p:ext>
            </p:extLst>
          </p:nvPr>
        </p:nvGraphicFramePr>
        <p:xfrm>
          <a:off x="3890502" y="3400764"/>
          <a:ext cx="968029" cy="75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0502" y="3400764"/>
                        <a:ext cx="968029" cy="750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564BCC7C-3AB7-C972-FFAA-D639DD0567DC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5446"/>
          <a:stretch>
            <a:fillRect/>
          </a:stretch>
        </p:blipFill>
        <p:spPr>
          <a:xfrm>
            <a:off x="6272859" y="3107499"/>
            <a:ext cx="3683534" cy="29373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D0FA759-5DF1-ADDF-DE12-4B2F181F056B}"/>
              </a:ext>
            </a:extLst>
          </p:cNvPr>
          <p:cNvSpPr txBox="1"/>
          <p:nvPr/>
        </p:nvSpPr>
        <p:spPr>
          <a:xfrm>
            <a:off x="6272859" y="2153646"/>
            <a:ext cx="5848207" cy="116955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>
              <a:defRPr sz="1400"/>
            </a:lvl1pPr>
          </a:lstStyle>
          <a:p>
            <a:r>
              <a:rPr lang="en-US" dirty="0"/>
              <a:t>Images taken from: Gutowski, P., Leus, M. </a:t>
            </a:r>
            <a:r>
              <a:rPr lang="en-US" b="1" dirty="0"/>
              <a:t>Computational model of friction force reduction at arbitrary direction of tangential vibrations and its experimental verification</a:t>
            </a:r>
            <a:r>
              <a:rPr lang="en-US" dirty="0"/>
              <a:t>, Tribology International 143 (2020) 106065.</a:t>
            </a:r>
            <a:br>
              <a:rPr lang="en-US" dirty="0"/>
            </a:br>
            <a:endParaRPr lang="it-IT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B3A7930-A35E-7FFA-E018-FA052C9B60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92289" y="4281359"/>
            <a:ext cx="2728777" cy="1763444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0EE90C-BBC1-5F4A-DAFD-D16C81DF926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4959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B29E5792-96CE-CD84-0A25-53AB5F76F62F}"/>
              </a:ext>
            </a:extLst>
          </p:cNvPr>
          <p:cNvSpPr txBox="1">
            <a:spLocks noGrp="1"/>
          </p:cNvSpPr>
          <p:nvPr/>
        </p:nvSpPr>
        <p:spPr>
          <a:xfrm>
            <a:off x="1021891" y="119514"/>
            <a:ext cx="10411262" cy="101053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Intuitive example of smoothening: </a:t>
            </a:r>
          </a:p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transforming dry friction into “viscous friction”</a:t>
            </a:r>
            <a:endParaRPr sz="32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3A3C00D0-8432-641C-4074-CC4D802E2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20" y="1904476"/>
            <a:ext cx="5673184" cy="270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871D4352-702B-D3BB-D412-B917B1850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20" y="4957830"/>
            <a:ext cx="5788444" cy="95410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it-IT" altLang="it-IT" sz="1400" dirty="0"/>
              <a:t>Images taken from: Sulollari, E., Van Dalen, K., Cabboi, A. </a:t>
            </a:r>
            <a:r>
              <a:rPr lang="it-IT" altLang="it-IT" sz="1400" b="1" dirty="0"/>
              <a:t>Vibration-induced friction modulation for a general frequency of excitation</a:t>
            </a:r>
            <a:r>
              <a:rPr lang="it-IT" altLang="it-IT" sz="1400" dirty="0"/>
              <a:t>, </a:t>
            </a:r>
            <a:r>
              <a:rPr lang="en-US" sz="1400" dirty="0"/>
              <a:t>Journal of Sound and Vibration, 573,118200, (2024) </a:t>
            </a:r>
          </a:p>
          <a:p>
            <a:endParaRPr lang="it-IT" altLang="it-IT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4FC759-C9F1-C3C2-285D-703894FCF674}"/>
              </a:ext>
            </a:extLst>
          </p:cNvPr>
          <p:cNvSpPr txBox="1"/>
          <p:nvPr/>
        </p:nvSpPr>
        <p:spPr>
          <a:xfrm>
            <a:off x="651693" y="1332595"/>
            <a:ext cx="6094926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Case of longitudinal (tangential) excitation</a:t>
            </a:r>
            <a:endParaRPr lang="it-IT" dirty="0"/>
          </a:p>
        </p:txBody>
      </p:sp>
      <p:graphicFrame>
        <p:nvGraphicFramePr>
          <p:cNvPr id="7" name="Oggetto 23">
            <a:extLst>
              <a:ext uri="{FF2B5EF4-FFF2-40B4-BE49-F238E27FC236}">
                <a16:creationId xmlns:a16="http://schemas.microsoft.com/office/drawing/2014/main" id="{F8F2995D-22A9-0D9D-C6F2-264390021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90834"/>
              </p:ext>
            </p:extLst>
          </p:nvPr>
        </p:nvGraphicFramePr>
        <p:xfrm>
          <a:off x="7943850" y="2517775"/>
          <a:ext cx="1190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12" name="Oggetto 23">
                        <a:extLst>
                          <a:ext uri="{FF2B5EF4-FFF2-40B4-BE49-F238E27FC236}">
                            <a16:creationId xmlns:a16="http://schemas.microsoft.com/office/drawing/2014/main" id="{02DF9852-E651-E0FF-5A8C-9B047D3D7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3850" y="2517775"/>
                        <a:ext cx="11906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E98EBB0-D4BC-833C-AA3C-C6781A03F321}"/>
              </a:ext>
            </a:extLst>
          </p:cNvPr>
          <p:cNvSpPr txBox="1"/>
          <p:nvPr/>
        </p:nvSpPr>
        <p:spPr>
          <a:xfrm>
            <a:off x="5843804" y="1701927"/>
            <a:ext cx="6094926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The reasoning here is to look after the averaged friction over one cycle (period T of the fast applied excitation)</a:t>
            </a:r>
            <a:endParaRPr lang="it-IT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F23EF5-8542-D82D-4506-0BA82C255165}"/>
              </a:ext>
            </a:extLst>
          </p:cNvPr>
          <p:cNvSpPr txBox="1"/>
          <p:nvPr/>
        </p:nvSpPr>
        <p:spPr>
          <a:xfrm>
            <a:off x="5959064" y="3006712"/>
            <a:ext cx="6094926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What’s is the area equal to? </a:t>
            </a:r>
            <a:endParaRPr lang="it-IT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A91135A-2DA0-83A9-E48B-6A35BE1AF7A0}"/>
              </a:ext>
            </a:extLst>
          </p:cNvPr>
          <p:cNvSpPr txBox="1"/>
          <p:nvPr/>
        </p:nvSpPr>
        <p:spPr>
          <a:xfrm>
            <a:off x="6283086" y="3510846"/>
            <a:ext cx="6094948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b</a:t>
            </a:r>
            <a:r>
              <a:rPr lang="en-US" dirty="0"/>
              <a:t> is the time at which the velocity of the fast excitation equals the pulling velocity V</a:t>
            </a:r>
            <a:r>
              <a:rPr lang="en-US" baseline="-25000" dirty="0"/>
              <a:t>b</a:t>
            </a:r>
            <a:endParaRPr lang="it-IT" baseline="-25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3D1486-5A6A-482B-43BC-B66C77576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50635"/>
              </p:ext>
            </p:extLst>
          </p:nvPr>
        </p:nvGraphicFramePr>
        <p:xfrm>
          <a:off x="6385287" y="4269855"/>
          <a:ext cx="2046111" cy="45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5287" y="4269855"/>
                        <a:ext cx="2046111" cy="45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row: Right 12">
            <a:extLst>
              <a:ext uri="{FF2B5EF4-FFF2-40B4-BE49-F238E27FC236}">
                <a16:creationId xmlns:a16="http://schemas.microsoft.com/office/drawing/2014/main" id="{A3BF4BB6-56CD-E53F-477E-E7CFDADE3394}"/>
              </a:ext>
            </a:extLst>
          </p:cNvPr>
          <p:cNvSpPr/>
          <p:nvPr/>
        </p:nvSpPr>
        <p:spPr>
          <a:xfrm>
            <a:off x="8768779" y="4382763"/>
            <a:ext cx="334229" cy="214412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DB2305-02FA-C5CC-799B-34CE7A6F6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14173"/>
              </p:ext>
            </p:extLst>
          </p:nvPr>
        </p:nvGraphicFramePr>
        <p:xfrm>
          <a:off x="9421472" y="4135320"/>
          <a:ext cx="1790963" cy="68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82400" progId="Equation.DSMT4">
                  <p:embed/>
                </p:oleObj>
              </mc:Choice>
              <mc:Fallback>
                <p:oleObj name="Equation" r:id="rId7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1472" y="4135320"/>
                        <a:ext cx="1790963" cy="68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B07697C-9035-0244-C44B-B2F79C909F35}"/>
              </a:ext>
            </a:extLst>
          </p:cNvPr>
          <p:cNvSpPr txBox="1"/>
          <p:nvPr/>
        </p:nvSpPr>
        <p:spPr>
          <a:xfrm>
            <a:off x="6283086" y="4842333"/>
            <a:ext cx="5679992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The area under CD cancels with the area under EF. What is left is: </a:t>
            </a:r>
            <a:endParaRPr lang="it-IT" baseline="-250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A8EFA01-5EB8-DBAF-A0CD-EB4CC9A74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38234"/>
              </p:ext>
            </p:extLst>
          </p:nvPr>
        </p:nvGraphicFramePr>
        <p:xfrm>
          <a:off x="6484938" y="5564188"/>
          <a:ext cx="1193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4938" y="5564188"/>
                        <a:ext cx="119380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row: Right 16">
            <a:extLst>
              <a:ext uri="{FF2B5EF4-FFF2-40B4-BE49-F238E27FC236}">
                <a16:creationId xmlns:a16="http://schemas.microsoft.com/office/drawing/2014/main" id="{1E6EB0FE-AC57-E9CF-A221-1579CD2D5913}"/>
              </a:ext>
            </a:extLst>
          </p:cNvPr>
          <p:cNvSpPr/>
          <p:nvPr/>
        </p:nvSpPr>
        <p:spPr>
          <a:xfrm>
            <a:off x="7872504" y="5781298"/>
            <a:ext cx="334229" cy="214412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2B939E0-5029-9998-9D62-94ADB0043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13973"/>
              </p:ext>
            </p:extLst>
          </p:nvPr>
        </p:nvGraphicFramePr>
        <p:xfrm>
          <a:off x="8497888" y="5505450"/>
          <a:ext cx="23002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560" imgH="482400" progId="Equation.DSMT4">
                  <p:embed/>
                </p:oleObj>
              </mc:Choice>
              <mc:Fallback>
                <p:oleObj name="Equation" r:id="rId11" imgW="1447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97888" y="5505450"/>
                        <a:ext cx="2300287" cy="766763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EBECCD-BBF5-6FFE-902C-3774A1F6913C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794050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1CCF0144-CDE5-028C-9E0F-F674274D4D83}"/>
              </a:ext>
            </a:extLst>
          </p:cNvPr>
          <p:cNvSpPr txBox="1">
            <a:spLocks noGrp="1"/>
          </p:cNvSpPr>
          <p:nvPr/>
        </p:nvSpPr>
        <p:spPr>
          <a:xfrm>
            <a:off x="1021891" y="119514"/>
            <a:ext cx="10411262" cy="101053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Intuitive example of smoothening: </a:t>
            </a:r>
          </a:p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transforming dry friction into “viscous friction”</a:t>
            </a:r>
            <a:endParaRPr sz="3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9C8C03-F23F-E137-0CEA-CEEAB8105132}"/>
              </a:ext>
            </a:extLst>
          </p:cNvPr>
          <p:cNvSpPr txBox="1"/>
          <p:nvPr/>
        </p:nvSpPr>
        <p:spPr>
          <a:xfrm>
            <a:off x="225136" y="1337414"/>
            <a:ext cx="6094926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Case of transversal excitation</a:t>
            </a:r>
            <a:endParaRPr lang="it-IT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9E9D0A-3A23-050D-5770-4D75810DD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62150"/>
              </p:ext>
            </p:extLst>
          </p:nvPr>
        </p:nvGraphicFramePr>
        <p:xfrm>
          <a:off x="316418" y="1864402"/>
          <a:ext cx="2309938" cy="4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53800" progId="Equation.DSMT4">
                  <p:embed/>
                </p:oleObj>
              </mc:Choice>
              <mc:Fallback>
                <p:oleObj name="Equation" r:id="rId2" imgW="12952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DB2305-02FA-C5CC-799B-34CE7A6F6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6418" y="1864402"/>
                        <a:ext cx="2309938" cy="4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AB4BC8-BC4B-0A99-C61A-EFCDD31EB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52102"/>
              </p:ext>
            </p:extLst>
          </p:nvPr>
        </p:nvGraphicFramePr>
        <p:xfrm>
          <a:off x="307293" y="2354801"/>
          <a:ext cx="2870212" cy="7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44240" progId="Equation.DSMT4">
                  <p:embed/>
                </p:oleObj>
              </mc:Choice>
              <mc:Fallback>
                <p:oleObj name="Equation" r:id="rId4" imgW="171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293" y="2354801"/>
                        <a:ext cx="2870212" cy="744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6CC2704-1411-AE97-3D73-0E7FCE403660}"/>
              </a:ext>
            </a:extLst>
          </p:cNvPr>
          <p:cNvSpPr txBox="1"/>
          <p:nvPr/>
        </p:nvSpPr>
        <p:spPr>
          <a:xfrm>
            <a:off x="7214270" y="1297648"/>
            <a:ext cx="4948391" cy="1200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The component of the friction force in direction of the macroscopic movement (x-direction) is averaged over one period of vibration: </a:t>
            </a:r>
            <a:br>
              <a:rPr lang="en-US" dirty="0"/>
            </a:br>
            <a:endParaRPr lang="it-IT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6FA8E5B-9807-98A2-0E4A-F5C28AFE9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4904"/>
              </p:ext>
            </p:extLst>
          </p:nvPr>
        </p:nvGraphicFramePr>
        <p:xfrm>
          <a:off x="8413665" y="2317665"/>
          <a:ext cx="2430434" cy="84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469800" progId="Equation.DSMT4">
                  <p:embed/>
                </p:oleObj>
              </mc:Choice>
              <mc:Fallback>
                <p:oleObj name="Equation" r:id="rId6" imgW="1358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665" y="2317665"/>
                        <a:ext cx="2430434" cy="84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641FA3-AFCB-32F5-5EC9-9E820120A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37820"/>
              </p:ext>
            </p:extLst>
          </p:nvPr>
        </p:nvGraphicFramePr>
        <p:xfrm>
          <a:off x="8134265" y="3168686"/>
          <a:ext cx="2801434" cy="84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533160" progId="Equation.DSMT4">
                  <p:embed/>
                </p:oleObj>
              </mc:Choice>
              <mc:Fallback>
                <p:oleObj name="Equation" r:id="rId8" imgW="1777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4265" y="3168686"/>
                        <a:ext cx="2801434" cy="84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be 11">
            <a:extLst>
              <a:ext uri="{FF2B5EF4-FFF2-40B4-BE49-F238E27FC236}">
                <a16:creationId xmlns:a16="http://schemas.microsoft.com/office/drawing/2014/main" id="{40F80C68-AA9F-D8AE-86FB-FC593D9004E9}"/>
              </a:ext>
            </a:extLst>
          </p:cNvPr>
          <p:cNvSpPr/>
          <p:nvPr/>
        </p:nvSpPr>
        <p:spPr>
          <a:xfrm>
            <a:off x="3998743" y="1972427"/>
            <a:ext cx="1141423" cy="744132"/>
          </a:xfrm>
          <a:prstGeom prst="cube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1894099-98CD-0F1A-75DA-E3030A6F1C4E}"/>
              </a:ext>
            </a:extLst>
          </p:cNvPr>
          <p:cNvCxnSpPr/>
          <p:nvPr/>
        </p:nvCxnSpPr>
        <p:spPr>
          <a:xfrm>
            <a:off x="5276850" y="2354801"/>
            <a:ext cx="884462" cy="0"/>
          </a:xfrm>
          <a:prstGeom prst="straightConnector1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2DE8FF7-70F4-282D-D6A0-7BBB14856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785668"/>
              </p:ext>
            </p:extLst>
          </p:nvPr>
        </p:nvGraphicFramePr>
        <p:xfrm>
          <a:off x="5601150" y="1870377"/>
          <a:ext cx="345604" cy="38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01150" y="1870377"/>
                        <a:ext cx="345604" cy="388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F1C27A4-C70F-D34E-A110-C0AED86F0403}"/>
              </a:ext>
            </a:extLst>
          </p:cNvPr>
          <p:cNvCxnSpPr>
            <a:cxnSpLocks/>
          </p:cNvCxnSpPr>
          <p:nvPr/>
        </p:nvCxnSpPr>
        <p:spPr>
          <a:xfrm flipH="1">
            <a:off x="3998743" y="2418301"/>
            <a:ext cx="444500" cy="432621"/>
          </a:xfrm>
          <a:prstGeom prst="straightConnector1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0470CF7-1446-071B-B85C-788B778A6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8008"/>
              </p:ext>
            </p:extLst>
          </p:nvPr>
        </p:nvGraphicFramePr>
        <p:xfrm>
          <a:off x="4057736" y="2878035"/>
          <a:ext cx="1297860" cy="43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7736" y="2878035"/>
                        <a:ext cx="1297860" cy="43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row: Right 19">
            <a:extLst>
              <a:ext uri="{FF2B5EF4-FFF2-40B4-BE49-F238E27FC236}">
                <a16:creationId xmlns:a16="http://schemas.microsoft.com/office/drawing/2014/main" id="{A77A4512-85A2-C25E-0A0D-2F9291761CE2}"/>
              </a:ext>
            </a:extLst>
          </p:cNvPr>
          <p:cNvSpPr/>
          <p:nvPr/>
        </p:nvSpPr>
        <p:spPr>
          <a:xfrm>
            <a:off x="6580342" y="2136142"/>
            <a:ext cx="466941" cy="549200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AFCC719-68E9-69C9-6949-953964575BF6}"/>
              </a:ext>
            </a:extLst>
          </p:cNvPr>
          <p:cNvCxnSpPr>
            <a:cxnSpLocks/>
          </p:cNvCxnSpPr>
          <p:nvPr/>
        </p:nvCxnSpPr>
        <p:spPr>
          <a:xfrm>
            <a:off x="225136" y="4165600"/>
            <a:ext cx="11706514" cy="0"/>
          </a:xfrm>
          <a:prstGeom prst="lin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05B2E9C-02DB-9365-ACAC-2A06416C5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58341"/>
              </p:ext>
            </p:extLst>
          </p:nvPr>
        </p:nvGraphicFramePr>
        <p:xfrm>
          <a:off x="225941" y="4286336"/>
          <a:ext cx="795950" cy="70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393480" progId="Equation.DSMT4">
                  <p:embed/>
                </p:oleObj>
              </mc:Choice>
              <mc:Fallback>
                <p:oleObj name="Equation" r:id="rId1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5941" y="4286336"/>
                        <a:ext cx="795950" cy="70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D113A13-E70B-B21F-F318-75957AC3B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65601"/>
              </p:ext>
            </p:extLst>
          </p:nvPr>
        </p:nvGraphicFramePr>
        <p:xfrm>
          <a:off x="98087" y="5020546"/>
          <a:ext cx="2581466" cy="80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533160" progId="Equation.DSMT4">
                  <p:embed/>
                </p:oleObj>
              </mc:Choice>
              <mc:Fallback>
                <p:oleObj name="Equation" r:id="rId16" imgW="1714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087" y="5020546"/>
                        <a:ext cx="2581466" cy="80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6AAB96CE-5DE9-9BCC-C6CF-2467D6C3E80B}"/>
              </a:ext>
            </a:extLst>
          </p:cNvPr>
          <p:cNvSpPr/>
          <p:nvPr/>
        </p:nvSpPr>
        <p:spPr>
          <a:xfrm>
            <a:off x="2868526" y="4766553"/>
            <a:ext cx="209741" cy="549200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74D083A-2607-AA4E-37EC-60D1F77DB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28654"/>
              </p:ext>
            </p:extLst>
          </p:nvPr>
        </p:nvGraphicFramePr>
        <p:xfrm>
          <a:off x="3267240" y="5218130"/>
          <a:ext cx="3600333" cy="82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38280" imgH="558720" progId="Equation.DSMT4">
                  <p:embed/>
                </p:oleObj>
              </mc:Choice>
              <mc:Fallback>
                <p:oleObj name="Equation" r:id="rId18" imgW="2438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67240" y="5218130"/>
                        <a:ext cx="3600333" cy="825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285C63E-35C3-128B-11B1-7EB88ED37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45376"/>
              </p:ext>
            </p:extLst>
          </p:nvPr>
        </p:nvGraphicFramePr>
        <p:xfrm>
          <a:off x="3794729" y="4532749"/>
          <a:ext cx="8874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28600" progId="Equation.DSMT4">
                  <p:embed/>
                </p:oleObj>
              </mc:Choice>
              <mc:Fallback>
                <p:oleObj name="Equation" r:id="rId20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94729" y="4532749"/>
                        <a:ext cx="8874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2058752-86EE-D261-D293-D70175384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25098"/>
              </p:ext>
            </p:extLst>
          </p:nvPr>
        </p:nvGraphicFramePr>
        <p:xfrm>
          <a:off x="5026025" y="4532749"/>
          <a:ext cx="1069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228600" progId="Equation.DSMT4">
                  <p:embed/>
                </p:oleObj>
              </mc:Choice>
              <mc:Fallback>
                <p:oleObj name="Equation" r:id="rId22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26025" y="4532749"/>
                        <a:ext cx="10699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row: Right 33">
            <a:extLst>
              <a:ext uri="{FF2B5EF4-FFF2-40B4-BE49-F238E27FC236}">
                <a16:creationId xmlns:a16="http://schemas.microsoft.com/office/drawing/2014/main" id="{7E41DB58-A763-26C4-B3CB-F00DF9DB22B4}"/>
              </a:ext>
            </a:extLst>
          </p:cNvPr>
          <p:cNvSpPr/>
          <p:nvPr/>
        </p:nvSpPr>
        <p:spPr>
          <a:xfrm>
            <a:off x="7214270" y="5096659"/>
            <a:ext cx="209741" cy="549200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1CC791B-9229-BAF0-BA81-7D8A5DB1F20F}"/>
              </a:ext>
            </a:extLst>
          </p:cNvPr>
          <p:cNvSpPr txBox="1"/>
          <p:nvPr/>
        </p:nvSpPr>
        <p:spPr>
          <a:xfrm>
            <a:off x="7820636" y="4394355"/>
            <a:ext cx="4948391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Use of elliptical integral identity: </a:t>
            </a:r>
            <a:br>
              <a:rPr lang="en-US" dirty="0"/>
            </a:br>
            <a:endParaRPr lang="it-IT" dirty="0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F293983-A3F4-FAF7-E337-57CBF99AC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1626"/>
              </p:ext>
            </p:extLst>
          </p:nvPr>
        </p:nvGraphicFramePr>
        <p:xfrm>
          <a:off x="7509859" y="4876799"/>
          <a:ext cx="4604596" cy="106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71800" imgH="685800" progId="Equation.DSMT4">
                  <p:embed/>
                </p:oleObj>
              </mc:Choice>
              <mc:Fallback>
                <p:oleObj name="Equation" r:id="rId24" imgW="2971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09859" y="4876799"/>
                        <a:ext cx="4604596" cy="106259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484D3D-F122-2D98-B9EE-C3A66BB21B4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490384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 animBg="1"/>
      <p:bldP spid="29" grpId="0" animBg="1"/>
      <p:bldP spid="34" grpId="0" animBg="1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>
            <a:extLst>
              <a:ext uri="{FF2B5EF4-FFF2-40B4-BE49-F238E27FC236}">
                <a16:creationId xmlns:a16="http://schemas.microsoft.com/office/drawing/2014/main" id="{B99A95A2-D746-D7CA-8867-A333C50EDC15}"/>
              </a:ext>
            </a:extLst>
          </p:cNvPr>
          <p:cNvSpPr txBox="1">
            <a:spLocks noGrp="1"/>
          </p:cNvSpPr>
          <p:nvPr/>
        </p:nvSpPr>
        <p:spPr>
          <a:xfrm>
            <a:off x="1101404" y="119514"/>
            <a:ext cx="10411262" cy="101053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Intuitive example of smoothening: </a:t>
            </a:r>
          </a:p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transforming dry friction into “viscous friction”</a:t>
            </a:r>
            <a:endParaRPr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1E637A-AE0B-F2C7-6379-A99803132175}"/>
              </a:ext>
            </a:extLst>
          </p:cNvPr>
          <p:cNvSpPr txBox="1"/>
          <p:nvPr/>
        </p:nvSpPr>
        <p:spPr>
          <a:xfrm>
            <a:off x="150593" y="3866857"/>
            <a:ext cx="3748307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b="1" dirty="0"/>
              <a:t>Case of transversal excitation</a:t>
            </a:r>
            <a:endParaRPr lang="it-IT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F4FF186-AB20-69D9-B1CA-9422BA9AFBB3}"/>
              </a:ext>
            </a:extLst>
          </p:cNvPr>
          <p:cNvSpPr txBox="1"/>
          <p:nvPr/>
        </p:nvSpPr>
        <p:spPr>
          <a:xfrm>
            <a:off x="150593" y="1445880"/>
            <a:ext cx="3589557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b="1" dirty="0"/>
              <a:t>Case of tangential excitation</a:t>
            </a:r>
            <a:endParaRPr lang="it-IT" b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96F3D2-E8C5-908A-CCA1-D5712AB7B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22388"/>
              </p:ext>
            </p:extLst>
          </p:nvPr>
        </p:nvGraphicFramePr>
        <p:xfrm>
          <a:off x="930958" y="1990420"/>
          <a:ext cx="147732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03040" progId="Equation.DSMT4">
                  <p:embed/>
                </p:oleObj>
              </mc:Choice>
              <mc:Fallback>
                <p:oleObj name="Equation" r:id="rId2" imgW="8125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2B939E0-5029-9998-9D62-94ADB0043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0958" y="1990420"/>
                        <a:ext cx="1477325" cy="36933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502792-B40E-3ECE-D091-15D17636C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46389"/>
              </p:ext>
            </p:extLst>
          </p:nvPr>
        </p:nvGraphicFramePr>
        <p:xfrm>
          <a:off x="258375" y="4447995"/>
          <a:ext cx="3333669" cy="101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685800" progId="Equation.DSMT4">
                  <p:embed/>
                </p:oleObj>
              </mc:Choice>
              <mc:Fallback>
                <p:oleObj name="Equation" r:id="rId4" imgW="2260440" imgH="685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AF293983-A3F4-FAF7-E337-57CBF99AC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375" y="4447995"/>
                        <a:ext cx="3333669" cy="101053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5AC7A3-AE50-2448-7A39-83DCF9FD9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14673"/>
              </p:ext>
            </p:extLst>
          </p:nvPr>
        </p:nvGraphicFramePr>
        <p:xfrm>
          <a:off x="150593" y="2272345"/>
          <a:ext cx="361950" cy="61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431640" progId="Equation.DSMT4">
                  <p:embed/>
                </p:oleObj>
              </mc:Choice>
              <mc:Fallback>
                <p:oleObj name="Equation" r:id="rId6" imgW="25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593" y="2272345"/>
                        <a:ext cx="361950" cy="61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>
            <a:extLst>
              <a:ext uri="{FF2B5EF4-FFF2-40B4-BE49-F238E27FC236}">
                <a16:creationId xmlns:a16="http://schemas.microsoft.com/office/drawing/2014/main" id="{00AF7844-6AC2-815D-3B1C-81F5EB91A7F8}"/>
              </a:ext>
            </a:extLst>
          </p:cNvPr>
          <p:cNvSpPr/>
          <p:nvPr/>
        </p:nvSpPr>
        <p:spPr>
          <a:xfrm>
            <a:off x="596900" y="1852025"/>
            <a:ext cx="304800" cy="1479550"/>
          </a:xfrm>
          <a:prstGeom prst="leftBrac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6C9B013-4C00-02F2-B1A0-A0FBD3717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42079"/>
              </p:ext>
            </p:extLst>
          </p:nvPr>
        </p:nvGraphicFramePr>
        <p:xfrm>
          <a:off x="901700" y="2523425"/>
          <a:ext cx="2690344" cy="63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700" y="2523425"/>
                        <a:ext cx="2690344" cy="63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A graph of a normalized force&#10;&#10;AI-generated content may be incorrect.">
            <a:extLst>
              <a:ext uri="{FF2B5EF4-FFF2-40B4-BE49-F238E27FC236}">
                <a16:creationId xmlns:a16="http://schemas.microsoft.com/office/drawing/2014/main" id="{0B309A43-2451-7B6A-B577-52B5866BDD7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343" y="1323682"/>
            <a:ext cx="6781800" cy="508635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627840-5AAD-1400-3EC8-3B2F996CA6D5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4226289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54EF0FE4-BA5B-3C54-7504-459138A4175B}"/>
              </a:ext>
            </a:extLst>
          </p:cNvPr>
          <p:cNvSpPr txBox="1">
            <a:spLocks noGrp="1"/>
          </p:cNvSpPr>
          <p:nvPr/>
        </p:nvSpPr>
        <p:spPr>
          <a:xfrm>
            <a:off x="1021891" y="119514"/>
            <a:ext cx="10411262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Since we use an additional vibration, are we consuming more energy? In general, is there a benefit ?</a:t>
            </a:r>
            <a:endParaRPr sz="3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A44773B-9D53-7FBA-DA40-4524C3AE6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18779"/>
              </p:ext>
            </p:extLst>
          </p:nvPr>
        </p:nvGraphicFramePr>
        <p:xfrm>
          <a:off x="224478" y="1864527"/>
          <a:ext cx="1756722" cy="529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79360" progId="Equation.DSMT4">
                  <p:embed/>
                </p:oleObj>
              </mc:Choice>
              <mc:Fallback>
                <p:oleObj name="Equation" r:id="rId2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4478" y="1864527"/>
                        <a:ext cx="1756722" cy="529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A8E1009-26B1-0E27-2196-109F9ACD9104}"/>
              </a:ext>
            </a:extLst>
          </p:cNvPr>
          <p:cNvSpPr txBox="1"/>
          <p:nvPr/>
        </p:nvSpPr>
        <p:spPr>
          <a:xfrm>
            <a:off x="99191" y="1336857"/>
            <a:ext cx="8905109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The work done by a friction force is equal to (it corresponds to the dissipated energy):</a:t>
            </a:r>
            <a:endParaRPr lang="it-IT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AF3314-86BC-F930-33F3-FF60D8DEBF8A}"/>
              </a:ext>
            </a:extLst>
          </p:cNvPr>
          <p:cNvSpPr txBox="1"/>
          <p:nvPr/>
        </p:nvSpPr>
        <p:spPr>
          <a:xfrm>
            <a:off x="2251841" y="1944572"/>
            <a:ext cx="8905109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In case of applied vibration, the argument becomes:</a:t>
            </a:r>
            <a:endParaRPr lang="it-IT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467848-5E63-B6CE-A98D-0AB3196DE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06055"/>
              </p:ext>
            </p:extLst>
          </p:nvPr>
        </p:nvGraphicFramePr>
        <p:xfrm>
          <a:off x="99191" y="2614613"/>
          <a:ext cx="2532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69800" progId="Equation.DSMT4">
                  <p:embed/>
                </p:oleObj>
              </mc:Choice>
              <mc:Fallback>
                <p:oleObj name="Equation" r:id="rId4" imgW="1460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191" y="2614613"/>
                        <a:ext cx="2532063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5EDD7D-52A9-5AC9-1651-42B188AAF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2792"/>
              </p:ext>
            </p:extLst>
          </p:nvPr>
        </p:nvGraphicFramePr>
        <p:xfrm>
          <a:off x="3005495" y="2758246"/>
          <a:ext cx="2214562" cy="43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53800" progId="Equation.DSMT4">
                  <p:embed/>
                </p:oleObj>
              </mc:Choice>
              <mc:Fallback>
                <p:oleObj name="Equation" r:id="rId6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5495" y="2758246"/>
                        <a:ext cx="2214562" cy="43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81368BE-1B33-DC18-3ABD-E79F8409B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060316"/>
              </p:ext>
            </p:extLst>
          </p:nvPr>
        </p:nvGraphicFramePr>
        <p:xfrm>
          <a:off x="9539874" y="2648939"/>
          <a:ext cx="770113" cy="68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393480" progId="Equation.DSMT4">
                  <p:embed/>
                </p:oleObj>
              </mc:Choice>
              <mc:Fallback>
                <p:oleObj name="Equation" r:id="rId8" imgW="44424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05B2E9C-02DB-9365-ACAC-2A06416C5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39874" y="2648939"/>
                        <a:ext cx="770113" cy="68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7F60C71-A46D-174F-6CD2-6402824BF905}"/>
              </a:ext>
            </a:extLst>
          </p:cNvPr>
          <p:cNvSpPr txBox="1"/>
          <p:nvPr/>
        </p:nvSpPr>
        <p:spPr>
          <a:xfrm>
            <a:off x="5445958" y="2805323"/>
            <a:ext cx="3868015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Let’s </a:t>
            </a:r>
            <a:r>
              <a:rPr lang="en-US" dirty="0" err="1"/>
              <a:t>adimensionalize</a:t>
            </a:r>
            <a:r>
              <a:rPr lang="en-US" dirty="0"/>
              <a:t> this through</a:t>
            </a:r>
            <a:endParaRPr lang="it-IT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800135-278F-AA01-366B-62A93BEF1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88335"/>
              </p:ext>
            </p:extLst>
          </p:nvPr>
        </p:nvGraphicFramePr>
        <p:xfrm>
          <a:off x="10713243" y="2658830"/>
          <a:ext cx="8874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6989" imgH="419280" progId="Equation.DSMT4">
                  <p:embed/>
                </p:oleObj>
              </mc:Choice>
              <mc:Fallback>
                <p:oleObj name="Equation" r:id="rId10" imgW="886989" imgH="41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13243" y="2658830"/>
                        <a:ext cx="8874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7F141D1-D220-8F1B-87E1-A584C3B30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7053"/>
              </p:ext>
            </p:extLst>
          </p:nvPr>
        </p:nvGraphicFramePr>
        <p:xfrm>
          <a:off x="224478" y="3683068"/>
          <a:ext cx="4690422" cy="75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08080" imgH="469800" progId="Equation.DSMT4">
                  <p:embed/>
                </p:oleObj>
              </mc:Choice>
              <mc:Fallback>
                <p:oleObj name="Equation" r:id="rId12" imgW="2908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478" y="3683068"/>
                        <a:ext cx="4690422" cy="757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203FC5-10F2-164C-A9E2-D6A0B2D8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62776"/>
              </p:ext>
            </p:extLst>
          </p:nvPr>
        </p:nvGraphicFramePr>
        <p:xfrm>
          <a:off x="10574095" y="3057525"/>
          <a:ext cx="1069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2058752-86EE-D261-D293-D701753847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74095" y="3057525"/>
                        <a:ext cx="10699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77D0E5F-78AC-C0E4-CF39-217E1A0EA809}"/>
              </a:ext>
            </a:extLst>
          </p:cNvPr>
          <p:cNvSpPr txBox="1"/>
          <p:nvPr/>
        </p:nvSpPr>
        <p:spPr>
          <a:xfrm>
            <a:off x="5029869" y="3577778"/>
            <a:ext cx="6460354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This integral is a bit tedious because of the sign term and change of sign depending on </a:t>
            </a:r>
            <a:r>
              <a:rPr lang="en-US" dirty="0">
                <a:sym typeface="Symbol" panose="05050102010706020507" pitchFamily="18" charset="2"/>
              </a:rPr>
              <a:t></a:t>
            </a:r>
            <a:r>
              <a:rPr lang="en-US" dirty="0"/>
              <a:t>, and it has to be solved for two conditions:</a:t>
            </a:r>
            <a:endParaRPr lang="it-IT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C1AFDE-F775-4B5A-1299-101FF001D625}"/>
              </a:ext>
            </a:extLst>
          </p:cNvPr>
          <p:cNvSpPr txBox="1"/>
          <p:nvPr/>
        </p:nvSpPr>
        <p:spPr>
          <a:xfrm>
            <a:off x="1102839" y="4694977"/>
            <a:ext cx="368952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if</a:t>
            </a:r>
            <a:endParaRPr lang="it-IT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4BD749B-38E5-2643-8672-3D3AA7AA7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37615"/>
              </p:ext>
            </p:extLst>
          </p:nvPr>
        </p:nvGraphicFramePr>
        <p:xfrm>
          <a:off x="1623669" y="4729468"/>
          <a:ext cx="665832" cy="39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23669" y="4729468"/>
                        <a:ext cx="665832" cy="39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row: Right 18">
            <a:extLst>
              <a:ext uri="{FF2B5EF4-FFF2-40B4-BE49-F238E27FC236}">
                <a16:creationId xmlns:a16="http://schemas.microsoft.com/office/drawing/2014/main" id="{09D70390-C522-9BDD-C8D5-A4A933F77D88}"/>
              </a:ext>
            </a:extLst>
          </p:cNvPr>
          <p:cNvSpPr/>
          <p:nvPr/>
        </p:nvSpPr>
        <p:spPr>
          <a:xfrm>
            <a:off x="2551158" y="4837407"/>
            <a:ext cx="266030" cy="124716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705388-ED4E-FC6B-C25E-6629C44D9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69439"/>
              </p:ext>
            </p:extLst>
          </p:nvPr>
        </p:nvGraphicFramePr>
        <p:xfrm>
          <a:off x="3005494" y="4567655"/>
          <a:ext cx="1420455" cy="71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431640" progId="Equation.DSMT4">
                  <p:embed/>
                </p:oleObj>
              </mc:Choice>
              <mc:Fallback>
                <p:oleObj name="Equation" r:id="rId18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05494" y="4567655"/>
                        <a:ext cx="1420455" cy="710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4067C22-70D0-7F50-4411-C2C0A19AA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42461"/>
              </p:ext>
            </p:extLst>
          </p:nvPr>
        </p:nvGraphicFramePr>
        <p:xfrm>
          <a:off x="1532849" y="5521143"/>
          <a:ext cx="933145" cy="33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32849" y="5521143"/>
                        <a:ext cx="933145" cy="331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8C5396A-3634-C524-2442-BFF9B0EAFE5B}"/>
              </a:ext>
            </a:extLst>
          </p:cNvPr>
          <p:cNvSpPr txBox="1"/>
          <p:nvPr/>
        </p:nvSpPr>
        <p:spPr>
          <a:xfrm>
            <a:off x="1121061" y="5440741"/>
            <a:ext cx="368952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if</a:t>
            </a:r>
            <a:endParaRPr lang="it-IT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635F99D-7DA9-8D8C-C67F-BD74E7DE9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18137"/>
              </p:ext>
            </p:extLst>
          </p:nvPr>
        </p:nvGraphicFramePr>
        <p:xfrm>
          <a:off x="2970569" y="5336370"/>
          <a:ext cx="3425803" cy="71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82600" imgH="431640" progId="Equation.DSMT4">
                  <p:embed/>
                </p:oleObj>
              </mc:Choice>
              <mc:Fallback>
                <p:oleObj name="Equation" r:id="rId22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70569" y="5336370"/>
                        <a:ext cx="3425803" cy="710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row: Right 23">
            <a:extLst>
              <a:ext uri="{FF2B5EF4-FFF2-40B4-BE49-F238E27FC236}">
                <a16:creationId xmlns:a16="http://schemas.microsoft.com/office/drawing/2014/main" id="{FA1EC54C-ED5D-4C12-53F1-1CEC6C87A395}"/>
              </a:ext>
            </a:extLst>
          </p:cNvPr>
          <p:cNvSpPr/>
          <p:nvPr/>
        </p:nvSpPr>
        <p:spPr>
          <a:xfrm>
            <a:off x="2551158" y="5616066"/>
            <a:ext cx="266030" cy="124716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A41E229-0305-3158-CE58-057F0AA8DFD2}"/>
              </a:ext>
            </a:extLst>
          </p:cNvPr>
          <p:cNvCxnSpPr/>
          <p:nvPr/>
        </p:nvCxnSpPr>
        <p:spPr>
          <a:xfrm>
            <a:off x="6614491" y="4567655"/>
            <a:ext cx="0" cy="2086593"/>
          </a:xfrm>
          <a:prstGeom prst="lin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DD3034E-10EB-5B2B-94F0-40E4B98123C2}"/>
              </a:ext>
            </a:extLst>
          </p:cNvPr>
          <p:cNvSpPr txBox="1"/>
          <p:nvPr/>
        </p:nvSpPr>
        <p:spPr>
          <a:xfrm>
            <a:off x="6874443" y="4612924"/>
            <a:ext cx="5813856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In case without vibration:</a:t>
            </a:r>
            <a:endParaRPr lang="it-IT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F7DD77C-22E7-DAE2-47D0-C9DF7F564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70462"/>
              </p:ext>
            </p:extLst>
          </p:nvPr>
        </p:nvGraphicFramePr>
        <p:xfrm>
          <a:off x="7015163" y="5197475"/>
          <a:ext cx="32702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63560" imgH="431640" progId="Equation.DSMT4">
                  <p:embed/>
                </p:oleObj>
              </mc:Choice>
              <mc:Fallback>
                <p:oleObj name="Equation" r:id="rId24" imgW="166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15163" y="5197475"/>
                        <a:ext cx="3270250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7DE07E-D29C-E1FA-B0E4-0F22D945DAB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179881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" grpId="0"/>
      <p:bldP spid="16" grpId="0"/>
      <p:bldP spid="17" grpId="0"/>
      <p:bldP spid="19" grpId="0" animBg="1"/>
      <p:bldP spid="22" grpId="0"/>
      <p:bldP spid="24" grpId="0" animBg="1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8AA0D5AA-0B29-6EEC-6765-8286504D3C58}"/>
              </a:ext>
            </a:extLst>
          </p:cNvPr>
          <p:cNvSpPr txBox="1">
            <a:spLocks noGrp="1"/>
          </p:cNvSpPr>
          <p:nvPr/>
        </p:nvSpPr>
        <p:spPr>
          <a:xfrm>
            <a:off x="1021891" y="119514"/>
            <a:ext cx="10411262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Since we use an additional vibration, are we consuming more energy? In general, is there a benefit ?</a:t>
            </a:r>
            <a:endParaRPr sz="3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D0AE9C-E35D-0478-582A-E6494330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67223"/>
              </p:ext>
            </p:extLst>
          </p:nvPr>
        </p:nvGraphicFramePr>
        <p:xfrm>
          <a:off x="869674" y="1591731"/>
          <a:ext cx="14859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44240" progId="Equation.DSMT4">
                  <p:embed/>
                </p:oleObj>
              </mc:Choice>
              <mc:Fallback>
                <p:oleObj name="Equation" r:id="rId2" imgW="69840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F7DD77C-22E7-DAE2-47D0-C9DF7F564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9674" y="1591731"/>
                        <a:ext cx="14859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024FF9-876C-1683-C6C0-246176A8C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021983"/>
              </p:ext>
            </p:extLst>
          </p:nvPr>
        </p:nvGraphicFramePr>
        <p:xfrm>
          <a:off x="394598" y="2906409"/>
          <a:ext cx="792422" cy="46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4BD749B-38E5-2643-8672-3D3AA7AA76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598" y="2906409"/>
                        <a:ext cx="792422" cy="469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2AE55E-9CA7-F565-0C7F-9299B6277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90901"/>
              </p:ext>
            </p:extLst>
          </p:nvPr>
        </p:nvGraphicFramePr>
        <p:xfrm>
          <a:off x="2038229" y="2906409"/>
          <a:ext cx="760067" cy="40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705388-ED4E-FC6B-C25E-6629C44D9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8229" y="2906409"/>
                        <a:ext cx="760067" cy="40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F6C2AB-8713-EA2F-71BB-B39375247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25948"/>
              </p:ext>
            </p:extLst>
          </p:nvPr>
        </p:nvGraphicFramePr>
        <p:xfrm>
          <a:off x="1187020" y="3910153"/>
          <a:ext cx="1320703" cy="46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4067C22-70D0-7F50-4411-C2C0A19AA0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020" y="3910153"/>
                        <a:ext cx="1320703" cy="469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1A69B7-A541-85FD-9ACA-25E102AE4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54808"/>
              </p:ext>
            </p:extLst>
          </p:nvPr>
        </p:nvGraphicFramePr>
        <p:xfrm>
          <a:off x="186395" y="4425059"/>
          <a:ext cx="3362299" cy="99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507960" progId="Equation.DSMT4">
                  <p:embed/>
                </p:oleObj>
              </mc:Choice>
              <mc:Fallback>
                <p:oleObj name="Equation" r:id="rId10" imgW="171432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635F99D-7DA9-8D8C-C67F-BD74E7DE9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6395" y="4425059"/>
                        <a:ext cx="3362299" cy="997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6D3C3CA6-50A5-9A89-4316-83E801BBF55C}"/>
              </a:ext>
            </a:extLst>
          </p:cNvPr>
          <p:cNvSpPr/>
          <p:nvPr/>
        </p:nvSpPr>
        <p:spPr>
          <a:xfrm>
            <a:off x="1444581" y="3012389"/>
            <a:ext cx="336087" cy="257621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" name="Picture 10" descr="A graph with a red line and a blue line&#10;&#10;AI-generated content may be incorrect.">
            <a:extLst>
              <a:ext uri="{FF2B5EF4-FFF2-40B4-BE49-F238E27FC236}">
                <a16:creationId xmlns:a16="http://schemas.microsoft.com/office/drawing/2014/main" id="{62A5BCAB-6368-A9D6-2524-BCCFC4926F9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0956" y="1242214"/>
            <a:ext cx="7433202" cy="5574902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42F7C61-12B5-0251-A6A1-2767C3583F26}"/>
              </a:ext>
            </a:extLst>
          </p:cNvPr>
          <p:cNvCxnSpPr>
            <a:cxnSpLocks/>
          </p:cNvCxnSpPr>
          <p:nvPr/>
        </p:nvCxnSpPr>
        <p:spPr>
          <a:xfrm>
            <a:off x="144117" y="3682448"/>
            <a:ext cx="3786809" cy="0"/>
          </a:xfrm>
          <a:prstGeom prst="lin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28774ED-8DC0-EB62-6702-83994C7EB6A6}"/>
              </a:ext>
            </a:extLst>
          </p:cNvPr>
          <p:cNvCxnSpPr>
            <a:cxnSpLocks/>
          </p:cNvCxnSpPr>
          <p:nvPr/>
        </p:nvCxnSpPr>
        <p:spPr>
          <a:xfrm>
            <a:off x="186395" y="2676939"/>
            <a:ext cx="3786809" cy="0"/>
          </a:xfrm>
          <a:prstGeom prst="lin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EE3C937-4649-8859-6E82-7B424832FED5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41946325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13F3B33E-E4FB-95EB-1A89-8766F6D7B3CC}"/>
              </a:ext>
            </a:extLst>
          </p:cNvPr>
          <p:cNvSpPr txBox="1">
            <a:spLocks noGrp="1"/>
          </p:cNvSpPr>
          <p:nvPr/>
        </p:nvSpPr>
        <p:spPr>
          <a:xfrm>
            <a:off x="1021891" y="119514"/>
            <a:ext cx="10411262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Where do we go from this point on?</a:t>
            </a:r>
            <a:endParaRPr sz="3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7DE43A5-3F9D-907E-EE16-D6A98CA8159C}"/>
              </a:ext>
            </a:extLst>
          </p:cNvPr>
          <p:cNvSpPr txBox="1"/>
          <p:nvPr/>
        </p:nvSpPr>
        <p:spPr>
          <a:xfrm>
            <a:off x="229440" y="917476"/>
            <a:ext cx="11061412" cy="830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400" dirty="0"/>
              <a:t>Possible benefits from this transformation of dry (discontinuous) friction to a regularized viscous friction:</a:t>
            </a:r>
            <a:endParaRPr lang="it-IT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1A5DF1-024A-9D72-1C43-69D04F137287}"/>
              </a:ext>
            </a:extLst>
          </p:cNvPr>
          <p:cNvSpPr txBox="1"/>
          <p:nvPr/>
        </p:nvSpPr>
        <p:spPr>
          <a:xfrm>
            <a:off x="229440" y="2041168"/>
            <a:ext cx="10917296" cy="830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/>
              <a:t>Reduction or control of the friction force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/>
              <a:t>It can mitigate/eliminate stick-slip, chaos and friction-induced instabil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B58B5C-5760-3EEC-D8BF-24CD2831190B}"/>
              </a:ext>
            </a:extLst>
          </p:cNvPr>
          <p:cNvSpPr txBox="1"/>
          <p:nvPr/>
        </p:nvSpPr>
        <p:spPr>
          <a:xfrm>
            <a:off x="156553" y="3106590"/>
            <a:ext cx="12035447" cy="7078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000" b="1" dirty="0"/>
              <a:t>Note</a:t>
            </a:r>
            <a:r>
              <a:rPr lang="en-US" sz="2000" dirty="0"/>
              <a:t>: if such external vibration is not accounted for, and some friction force measurements are taken, there is a risk to misinterpret the measured friction force (more on this in lecture 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BD2948-3768-AD62-3ED7-5FF877673DF2}"/>
              </a:ext>
            </a:extLst>
          </p:cNvPr>
          <p:cNvSpPr txBox="1"/>
          <p:nvPr/>
        </p:nvSpPr>
        <p:spPr>
          <a:xfrm>
            <a:off x="609973" y="4267465"/>
            <a:ext cx="10300346" cy="830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just"/>
            <a:r>
              <a:rPr lang="en-US" sz="2400" b="1" dirty="0"/>
              <a:t>Next steps: </a:t>
            </a:r>
            <a:r>
              <a:rPr lang="en-US" sz="2400" dirty="0"/>
              <a:t>a high frequency was mentioned, but what is meant by high? Can we generalize the outcome to a general class of dynamic systems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2BE6CE-CD96-7ACA-853B-0FB754D83CC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95713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53537F7-9307-959B-A9E7-63872E017E50}"/>
              </a:ext>
            </a:extLst>
          </p:cNvPr>
          <p:cNvSpPr txBox="1"/>
          <p:nvPr/>
        </p:nvSpPr>
        <p:spPr>
          <a:xfrm>
            <a:off x="357591" y="4808467"/>
            <a:ext cx="10807979" cy="7694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200" dirty="0"/>
              <a:t>The main idea here is to to find another system, which solution is close to the solutions of the original system.</a:t>
            </a:r>
            <a:endParaRPr lang="it-IT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31C1E0-F55F-F1B7-CE4B-971E06D277AF}"/>
              </a:ext>
            </a:extLst>
          </p:cNvPr>
          <p:cNvSpPr txBox="1"/>
          <p:nvPr/>
        </p:nvSpPr>
        <p:spPr>
          <a:xfrm>
            <a:off x="359049" y="3903902"/>
            <a:ext cx="11473902" cy="7694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/>
              <a:t>The method of the direct separation of motions was originated by Kapitsa in the ’60s, and the general formulation of this method was given later by </a:t>
            </a:r>
            <a:r>
              <a:rPr lang="en-US" sz="2200" dirty="0" err="1"/>
              <a:t>Blekhman</a:t>
            </a:r>
            <a:r>
              <a:rPr lang="en-US" sz="2200" dirty="0"/>
              <a:t>.</a:t>
            </a:r>
            <a:endParaRPr lang="it-IT" sz="2200" dirty="0"/>
          </a:p>
        </p:txBody>
      </p:sp>
      <p:sp>
        <p:nvSpPr>
          <p:cNvPr id="2" name="object 2">
            <a:extLst>
              <a:ext uri="{FF2B5EF4-FFF2-40B4-BE49-F238E27FC236}">
                <a16:creationId xmlns:a16="http://schemas.microsoft.com/office/drawing/2014/main" id="{9BCCD8AC-D82D-86AB-CA9B-9C4746D8ACD4}"/>
              </a:ext>
            </a:extLst>
          </p:cNvPr>
          <p:cNvSpPr txBox="1">
            <a:spLocks noGrp="1"/>
          </p:cNvSpPr>
          <p:nvPr/>
        </p:nvSpPr>
        <p:spPr>
          <a:xfrm>
            <a:off x="1061648" y="119514"/>
            <a:ext cx="10411262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/>
              <a:t>Introduction to the Method of Direct Separation of Motion</a:t>
            </a:r>
            <a:endParaRPr sz="3200" dirty="0"/>
          </a:p>
        </p:txBody>
      </p:sp>
      <p:graphicFrame>
        <p:nvGraphicFramePr>
          <p:cNvPr id="3" name="Oggetto 23">
            <a:extLst>
              <a:ext uri="{FF2B5EF4-FFF2-40B4-BE49-F238E27FC236}">
                <a16:creationId xmlns:a16="http://schemas.microsoft.com/office/drawing/2014/main" id="{D8B9B86F-A71E-0BA5-13A4-866C17BA5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86041"/>
              </p:ext>
            </p:extLst>
          </p:nvPr>
        </p:nvGraphicFramePr>
        <p:xfrm>
          <a:off x="4169264" y="1434686"/>
          <a:ext cx="4196030" cy="57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253800" progId="Equation.DSMT4">
                  <p:embed/>
                </p:oleObj>
              </mc:Choice>
              <mc:Fallback>
                <p:oleObj name="Equation" r:id="rId2" imgW="1854000" imgH="253800" progId="Equation.DSMT4">
                  <p:embed/>
                  <p:pic>
                    <p:nvPicPr>
                      <p:cNvPr id="3" name="Oggetto 23">
                        <a:extLst>
                          <a:ext uri="{FF2B5EF4-FFF2-40B4-BE49-F238E27FC236}">
                            <a16:creationId xmlns:a16="http://schemas.microsoft.com/office/drawing/2014/main" id="{30C286F7-DFED-BFF5-DA5F-C0918865E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9264" y="1434686"/>
                        <a:ext cx="4196030" cy="571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23">
            <a:extLst>
              <a:ext uri="{FF2B5EF4-FFF2-40B4-BE49-F238E27FC236}">
                <a16:creationId xmlns:a16="http://schemas.microsoft.com/office/drawing/2014/main" id="{5E2C9A69-4998-7F9A-A79C-C7440C39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27627"/>
              </p:ext>
            </p:extLst>
          </p:nvPr>
        </p:nvGraphicFramePr>
        <p:xfrm>
          <a:off x="4954628" y="2565258"/>
          <a:ext cx="2625301" cy="57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4" name="Oggetto 23">
                        <a:extLst>
                          <a:ext uri="{FF2B5EF4-FFF2-40B4-BE49-F238E27FC236}">
                            <a16:creationId xmlns:a16="http://schemas.microsoft.com/office/drawing/2014/main" id="{5E2C9A69-4998-7F9A-A79C-C7440C39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4628" y="2565258"/>
                        <a:ext cx="2625301" cy="571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bject 4">
            <a:extLst>
              <a:ext uri="{FF2B5EF4-FFF2-40B4-BE49-F238E27FC236}">
                <a16:creationId xmlns:a16="http://schemas.microsoft.com/office/drawing/2014/main" id="{C8730867-43A0-5E2B-23C3-5FA1F06286B0}"/>
              </a:ext>
            </a:extLst>
          </p:cNvPr>
          <p:cNvSpPr txBox="1"/>
          <p:nvPr/>
        </p:nvSpPr>
        <p:spPr>
          <a:xfrm>
            <a:off x="3764186" y="3057958"/>
            <a:ext cx="1882079" cy="529632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sz="2400" dirty="0">
                <a:latin typeface="Arial"/>
                <a:cs typeface="Arial"/>
              </a:rPr>
              <a:t>Slow motion</a:t>
            </a:r>
          </a:p>
        </p:txBody>
      </p:sp>
      <p:sp>
        <p:nvSpPr>
          <p:cNvPr id="8" name="object 4">
            <a:extLst>
              <a:ext uri="{FF2B5EF4-FFF2-40B4-BE49-F238E27FC236}">
                <a16:creationId xmlns:a16="http://schemas.microsoft.com/office/drawing/2014/main" id="{E894DF18-05CF-0EC9-EC49-6E5D073474C0}"/>
              </a:ext>
            </a:extLst>
          </p:cNvPr>
          <p:cNvSpPr txBox="1"/>
          <p:nvPr/>
        </p:nvSpPr>
        <p:spPr>
          <a:xfrm>
            <a:off x="7134838" y="3074731"/>
            <a:ext cx="1882079" cy="529632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sz="2400" dirty="0">
                <a:latin typeface="Arial"/>
                <a:cs typeface="Arial"/>
              </a:rPr>
              <a:t>Fast mo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5F47268-376F-01C6-1903-997A076445BD}"/>
              </a:ext>
            </a:extLst>
          </p:cNvPr>
          <p:cNvSpPr txBox="1"/>
          <p:nvPr/>
        </p:nvSpPr>
        <p:spPr>
          <a:xfrm>
            <a:off x="4285990" y="844028"/>
            <a:ext cx="4983634" cy="46166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400" dirty="0"/>
              <a:t>General class of systems</a:t>
            </a:r>
            <a:endParaRPr lang="it-IT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86DCA7-53BA-BE32-2296-4D78B4B13DD5}"/>
              </a:ext>
            </a:extLst>
          </p:cNvPr>
          <p:cNvSpPr txBox="1"/>
          <p:nvPr/>
        </p:nvSpPr>
        <p:spPr>
          <a:xfrm>
            <a:off x="3322575" y="2037341"/>
            <a:ext cx="8988699" cy="46166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400" dirty="0"/>
              <a:t>We assume a solution of the following type</a:t>
            </a:r>
            <a:endParaRPr lang="it-IT" sz="24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E32AE14-820D-2623-E638-9D14465ED023}"/>
              </a:ext>
            </a:extLst>
          </p:cNvPr>
          <p:cNvCxnSpPr/>
          <p:nvPr/>
        </p:nvCxnSpPr>
        <p:spPr>
          <a:xfrm flipH="1">
            <a:off x="4954628" y="3057958"/>
            <a:ext cx="824976" cy="157350"/>
          </a:xfrm>
          <a:prstGeom prst="straightConnector1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1593B06-6EAB-1617-6298-D78BCADE1FC3}"/>
              </a:ext>
            </a:extLst>
          </p:cNvPr>
          <p:cNvCxnSpPr>
            <a:cxnSpLocks/>
          </p:cNvCxnSpPr>
          <p:nvPr/>
        </p:nvCxnSpPr>
        <p:spPr>
          <a:xfrm>
            <a:off x="7134838" y="3051676"/>
            <a:ext cx="746892" cy="199497"/>
          </a:xfrm>
          <a:prstGeom prst="straightConnector1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EEC11F3-FB4B-ADC8-6154-76325ECBF13C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53840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>
            <a:extLst>
              <a:ext uri="{FF2B5EF4-FFF2-40B4-BE49-F238E27FC236}">
                <a16:creationId xmlns:a16="http://schemas.microsoft.com/office/drawing/2014/main" id="{A3C05127-6371-8486-F0B4-19A104B36C1D}"/>
              </a:ext>
            </a:extLst>
          </p:cNvPr>
          <p:cNvSpPr txBox="1"/>
          <p:nvPr/>
        </p:nvSpPr>
        <p:spPr>
          <a:xfrm>
            <a:off x="418518" y="195582"/>
            <a:ext cx="10554281" cy="6122830"/>
          </a:xfrm>
          <a:prstGeom prst="rect">
            <a:avLst/>
          </a:prstGeom>
        </p:spPr>
        <p:txBody>
          <a:bodyPr vert="horz" wrap="square" lIns="0" tIns="53975" rIns="0" bIns="0" rtlCol="0" anchor="t">
            <a:spAutoFit/>
          </a:bodyPr>
          <a:lstStyle>
            <a:defPPr>
              <a:defRPr kern="0"/>
            </a:defPPr>
          </a:lstStyle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r>
              <a:rPr lang="it-IT" sz="3000" spc="-10" dirty="0"/>
              <a:t>Outline of the lectures</a:t>
            </a:r>
          </a:p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endParaRPr lang="it-IT" sz="2400" spc="-10" dirty="0"/>
          </a:p>
          <a:p>
            <a:pPr marL="354965" marR="191770" indent="-34290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buFont typeface="Wingdings" panose="05000000000000000000" pitchFamily="2" charset="2"/>
              <a:buChar char="Ø"/>
              <a:tabLst>
                <a:tab pos="276225" algn="l"/>
              </a:tabLst>
            </a:pPr>
            <a:r>
              <a:rPr lang="it-IT" sz="2400" b="1" spc="-10" dirty="0"/>
              <a:t>Lecture 1 – 9:00-10:00</a:t>
            </a:r>
            <a:r>
              <a:rPr lang="it-IT" sz="2400" spc="-10" dirty="0"/>
              <a:t> </a:t>
            </a:r>
          </a:p>
          <a:p>
            <a:pPr marR="191770" indent="10795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354013" algn="l"/>
              </a:tabLst>
            </a:pPr>
            <a:r>
              <a:rPr lang="it-IT" sz="2400" spc="-10" dirty="0"/>
              <a:t>	- </a:t>
            </a:r>
            <a:r>
              <a:rPr lang="it-IT" sz="2000" spc="-10" dirty="0"/>
              <a:t>Personal background</a:t>
            </a:r>
          </a:p>
          <a:p>
            <a:pPr marR="191770" indent="10795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354013" algn="l"/>
              </a:tabLst>
            </a:pPr>
            <a:r>
              <a:rPr lang="it-IT" sz="2000" spc="-10" dirty="0"/>
              <a:t>	- Case studies of fast-slow motion analysis for friction-related problems</a:t>
            </a:r>
          </a:p>
          <a:p>
            <a:pPr marR="191770" indent="10795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354013" algn="l"/>
              </a:tabLst>
            </a:pPr>
            <a:r>
              <a:rPr lang="it-IT" sz="2000" spc="-10" dirty="0"/>
              <a:t>	- Simplified and intuitive example of fast-slow motion analysis for sliding friction</a:t>
            </a:r>
          </a:p>
          <a:p>
            <a:pPr marR="191770" indent="10795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354013" algn="l"/>
              </a:tabLst>
            </a:pPr>
            <a:endParaRPr lang="it-IT" sz="2000" spc="-10" dirty="0"/>
          </a:p>
          <a:p>
            <a:pPr marL="354965" marR="191770" indent="-34290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buFont typeface="Wingdings" panose="05000000000000000000" pitchFamily="2" charset="2"/>
              <a:buChar char="Ø"/>
              <a:tabLst>
                <a:tab pos="276225" algn="l"/>
              </a:tabLst>
            </a:pPr>
            <a:r>
              <a:rPr lang="it-IT" sz="2400" spc="-10" dirty="0"/>
              <a:t>Lecture 2 – 13:10-14:00</a:t>
            </a:r>
            <a:endParaRPr lang="it-IT" sz="2000" spc="-10" dirty="0"/>
          </a:p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r>
              <a:rPr lang="it-IT" sz="2000" spc="-10" dirty="0"/>
              <a:t>	- Mass-spring system influenced by friction for a general frequency of excitation</a:t>
            </a:r>
          </a:p>
          <a:p>
            <a:pPr>
              <a:buClr>
                <a:srgbClr val="00A6D5"/>
              </a:buClr>
              <a:tabLst>
                <a:tab pos="276225" algn="l"/>
              </a:tabLst>
            </a:pPr>
            <a:r>
              <a:rPr lang="it-IT" sz="2000" spc="-10" dirty="0"/>
              <a:t>    - Worked-out example of fast-slow motion analysis for a pile driving system</a:t>
            </a:r>
          </a:p>
          <a:p>
            <a:pPr>
              <a:buClr>
                <a:srgbClr val="00A6D5"/>
              </a:buClr>
              <a:tabLst>
                <a:tab pos="276225" algn="l"/>
              </a:tabLst>
            </a:pPr>
            <a:endParaRPr lang="it-IT" sz="2000" spc="-10" dirty="0"/>
          </a:p>
          <a:p>
            <a:pPr marL="342900" indent="-342900">
              <a:buClr>
                <a:srgbClr val="00A6D5"/>
              </a:buClr>
              <a:buFont typeface="Wingdings" panose="05000000000000000000" pitchFamily="2" charset="2"/>
              <a:buChar char="Ø"/>
              <a:tabLst>
                <a:tab pos="276225" algn="l"/>
              </a:tabLst>
            </a:pPr>
            <a:r>
              <a:rPr lang="it-IT" sz="2400" spc="-10" dirty="0"/>
              <a:t>Lecture 3 – 14:00-15:00</a:t>
            </a:r>
            <a:endParaRPr lang="it-IT" dirty="0"/>
          </a:p>
          <a:p>
            <a:pPr>
              <a:tabLst>
                <a:tab pos="276225" algn="l"/>
              </a:tabLst>
            </a:pPr>
            <a:r>
              <a:rPr lang="it-IT" sz="2400" spc="-10" dirty="0"/>
              <a:t>   - </a:t>
            </a:r>
            <a:r>
              <a:rPr lang="it-IT" sz="2000" spc="-10" dirty="0"/>
              <a:t>Follow-up: worked-out example of fast-slow motion analysis for a pile driving system</a:t>
            </a:r>
            <a:endParaRPr lang="it-IT" dirty="0"/>
          </a:p>
          <a:p>
            <a:pPr>
              <a:tabLst>
                <a:tab pos="276225" algn="l"/>
              </a:tabLst>
            </a:pPr>
            <a:r>
              <a:rPr lang="it-IT" sz="2000" spc="-10" dirty="0"/>
              <a:t>    - Example of results of the friction reduction of SDOF moving on an elastic rod</a:t>
            </a:r>
            <a:endParaRPr lang="it-IT" dirty="0"/>
          </a:p>
          <a:p>
            <a:pPr>
              <a:tabLst>
                <a:tab pos="276225" algn="l"/>
              </a:tabLst>
            </a:pPr>
            <a:r>
              <a:rPr lang="it-IT" sz="2000" spc="-10" dirty="0"/>
              <a:t>    - Discussion on hidden (fast) motion effect on stability and dynamic friction laws</a:t>
            </a:r>
            <a:endParaRPr lang="it-IT" dirty="0"/>
          </a:p>
          <a:p>
            <a:pPr marL="12065" marR="191770">
              <a:lnSpc>
                <a:spcPts val="2590"/>
              </a:lnSpc>
              <a:spcBef>
                <a:spcPts val="425"/>
              </a:spcBef>
              <a:tabLst>
                <a:tab pos="276225" algn="l"/>
              </a:tabLst>
            </a:pPr>
            <a:br>
              <a:rPr lang="en-US" dirty="0"/>
            </a:b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71C081-79A8-2ECD-5902-CDFD427C4CA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152385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tilted orange cup and saucer spilling coffee beans on a black textured surface, forming a flowing pattern.">
            <a:extLst>
              <a:ext uri="{FF2B5EF4-FFF2-40B4-BE49-F238E27FC236}">
                <a16:creationId xmlns:a16="http://schemas.microsoft.com/office/drawing/2014/main" id="{61169D4F-6984-2579-1532-6EE981EB8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295" y="340415"/>
            <a:ext cx="9581322" cy="5389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A22C2C-1ED8-B509-8AFD-5E60D828A130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6091857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E6678672-7C81-3F6D-39F7-D4F0C0AD95A6}"/>
              </a:ext>
            </a:extLst>
          </p:cNvPr>
          <p:cNvSpPr txBox="1"/>
          <p:nvPr/>
        </p:nvSpPr>
        <p:spPr>
          <a:xfrm>
            <a:off x="3772254" y="169449"/>
            <a:ext cx="4125876" cy="584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3200" b="0" i="0" u="none" strike="noStrike" dirty="0">
                <a:solidFill>
                  <a:srgbClr val="00A6D5"/>
                </a:solidFill>
                <a:effectLst/>
                <a:latin typeface="Arial" panose="020B0604020202020204" pitchFamily="34" charset="0"/>
              </a:rPr>
              <a:t>Personal background</a:t>
            </a:r>
            <a:endParaRPr lang="nl-NL" sz="3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11CF92-2856-967A-9A5E-57010F502E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546" y="945710"/>
            <a:ext cx="4797373" cy="4076498"/>
          </a:xfrm>
          <a:prstGeom prst="rect">
            <a:avLst/>
          </a:prstGeom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10E2DBCC-A14C-B42C-B071-AC8F517B7E61}"/>
              </a:ext>
            </a:extLst>
          </p:cNvPr>
          <p:cNvSpPr txBox="1"/>
          <p:nvPr/>
        </p:nvSpPr>
        <p:spPr>
          <a:xfrm>
            <a:off x="5375973" y="945710"/>
            <a:ext cx="6435611" cy="4181914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Ø"/>
            </a:pPr>
            <a:r>
              <a:rPr lang="en-GB" sz="2200" dirty="0"/>
              <a:t>PhD in Structural Engineering (2010-2014): Vibration-based damage detection on Civil Infrastructures</a:t>
            </a:r>
          </a:p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Ø"/>
            </a:pPr>
            <a:r>
              <a:rPr lang="en-GB" sz="2200" dirty="0"/>
              <a:t>Several Post-doctoral positions (2014-2020): Variety of projects on nonlinear dynamics between mechanical and civil engineering.</a:t>
            </a:r>
          </a:p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Ø"/>
            </a:pPr>
            <a:r>
              <a:rPr lang="en-GB" sz="2200" dirty="0"/>
              <a:t>Assistant Professor at TU Delft (Civil Engineering), since 2020.</a:t>
            </a:r>
          </a:p>
          <a:p>
            <a:pPr marL="12700" lvl="1" indent="0">
              <a:spcBef>
                <a:spcPts val="1250"/>
              </a:spcBef>
            </a:pPr>
            <a:endParaRPr lang="en-GB" sz="2200" dirty="0"/>
          </a:p>
          <a:p>
            <a:pPr marL="12700">
              <a:lnSpc>
                <a:spcPct val="100000"/>
              </a:lnSpc>
              <a:spcBef>
                <a:spcPts val="1250"/>
              </a:spcBef>
            </a:pPr>
            <a:endParaRPr sz="2000" b="1" dirty="0"/>
          </a:p>
        </p:txBody>
      </p:sp>
      <p:pic>
        <p:nvPicPr>
          <p:cNvPr id="1026" name="Picture 2" descr="TU Delft">
            <a:extLst>
              <a:ext uri="{FF2B5EF4-FFF2-40B4-BE49-F238E27FC236}">
                <a16:creationId xmlns:a16="http://schemas.microsoft.com/office/drawing/2014/main" id="{CBE978FF-07DD-49A9-38E1-45FE2838E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962" y="4274027"/>
            <a:ext cx="5143501" cy="2478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88BA7A-ED14-10A2-28B6-1BAAA338C54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3</a:t>
            </a:fld>
            <a:endParaRPr lang="it-I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/>
      </p:transition>
    </mc:Choice>
    <mc:Fallback xmlns="" xmlns:m="http://schemas.openxmlformats.org/officeDocument/2006/math" xmlns:a14="http://schemas.microsoft.com/office/drawing/2010/main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U Delft">
            <a:extLst>
              <a:ext uri="{FF2B5EF4-FFF2-40B4-BE49-F238E27FC236}">
                <a16:creationId xmlns:a16="http://schemas.microsoft.com/office/drawing/2014/main" id="{8331C64C-1A0A-614B-F70B-12F49A263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30" y="947647"/>
            <a:ext cx="3619785" cy="1744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F442C0D-0930-4BB8-0DE7-47936AF5B657}"/>
              </a:ext>
            </a:extLst>
          </p:cNvPr>
          <p:cNvSpPr txBox="1"/>
          <p:nvPr/>
        </p:nvSpPr>
        <p:spPr>
          <a:xfrm>
            <a:off x="1784656" y="132430"/>
            <a:ext cx="9036795" cy="584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3200" b="0" i="0" u="none" strike="noStrike" dirty="0">
                <a:solidFill>
                  <a:srgbClr val="00A6D5"/>
                </a:solidFill>
                <a:effectLst/>
                <a:latin typeface="Arial" panose="020B0604020202020204" pitchFamily="34" charset="0"/>
              </a:rPr>
              <a:t>Department of Engineering Structures (TU Delft)</a:t>
            </a:r>
            <a:endParaRPr lang="nl-NL" sz="3200" dirty="0"/>
          </a:p>
        </p:txBody>
      </p:sp>
      <p:sp>
        <p:nvSpPr>
          <p:cNvPr id="5" name="object 4">
            <a:extLst>
              <a:ext uri="{FF2B5EF4-FFF2-40B4-BE49-F238E27FC236}">
                <a16:creationId xmlns:a16="http://schemas.microsoft.com/office/drawing/2014/main" id="{C8F25D0B-5350-AEF2-9F84-ABB5D96831C5}"/>
              </a:ext>
            </a:extLst>
          </p:cNvPr>
          <p:cNvSpPr txBox="1"/>
          <p:nvPr/>
        </p:nvSpPr>
        <p:spPr>
          <a:xfrm>
            <a:off x="4639942" y="806927"/>
            <a:ext cx="6909946" cy="2155718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Ø"/>
            </a:pPr>
            <a:r>
              <a:rPr lang="en-GB" sz="2200" dirty="0"/>
              <a:t>Part of the Faculty of Civil Engineering and Geosciences (it consists of 7 Departments)</a:t>
            </a:r>
          </a:p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Ø"/>
            </a:pPr>
            <a:r>
              <a:rPr lang="en-GB" sz="2200" dirty="0"/>
              <a:t>Department of Engineering Structures: it consists of 8 sections</a:t>
            </a:r>
          </a:p>
          <a:p>
            <a:pPr marL="12700">
              <a:lnSpc>
                <a:spcPct val="100000"/>
              </a:lnSpc>
              <a:spcBef>
                <a:spcPts val="1250"/>
              </a:spcBef>
            </a:pPr>
            <a:endParaRPr sz="2000" b="1" dirty="0"/>
          </a:p>
        </p:txBody>
      </p:sp>
      <p:pic>
        <p:nvPicPr>
          <p:cNvPr id="1030" name="Picture 6" descr="Over de faculteit">
            <a:extLst>
              <a:ext uri="{FF2B5EF4-FFF2-40B4-BE49-F238E27FC236}">
                <a16:creationId xmlns:a16="http://schemas.microsoft.com/office/drawing/2014/main" id="{6E881C57-CCA7-E4B9-FA1C-2D7FBF1AF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562" y="3755472"/>
            <a:ext cx="2453281" cy="183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First years uncover TU Delft secrets - Delta">
            <a:extLst>
              <a:ext uri="{FF2B5EF4-FFF2-40B4-BE49-F238E27FC236}">
                <a16:creationId xmlns:a16="http://schemas.microsoft.com/office/drawing/2014/main" id="{E86C75A0-5274-3C5F-46AE-B5DBE2B5D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176" y="3755472"/>
            <a:ext cx="2758664" cy="183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41DC21-39E9-B9A5-504B-93200BD1E50B}"/>
              </a:ext>
            </a:extLst>
          </p:cNvPr>
          <p:cNvSpPr txBox="1"/>
          <p:nvPr/>
        </p:nvSpPr>
        <p:spPr>
          <a:xfrm>
            <a:off x="9640072" y="5226101"/>
            <a:ext cx="6094948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Concrete Structures</a:t>
            </a:r>
            <a:endParaRPr lang="it-IT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A51CE0-DEB0-96F7-C2CA-9046C8A4D0C9}"/>
              </a:ext>
            </a:extLst>
          </p:cNvPr>
          <p:cNvSpPr txBox="1"/>
          <p:nvPr/>
        </p:nvSpPr>
        <p:spPr>
          <a:xfrm>
            <a:off x="232859" y="3148901"/>
            <a:ext cx="6094948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Steel and Composites Structures</a:t>
            </a:r>
            <a:endParaRPr lang="it-IT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B84E34-69EB-DD56-B3E6-976F0AC25393}"/>
              </a:ext>
            </a:extLst>
          </p:cNvPr>
          <p:cNvSpPr txBox="1"/>
          <p:nvPr/>
        </p:nvSpPr>
        <p:spPr>
          <a:xfrm>
            <a:off x="8234545" y="3170663"/>
            <a:ext cx="6094948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Dynamics of Solids and Structures</a:t>
            </a:r>
            <a:endParaRPr lang="it-IT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3FC5F6-C89D-2275-AE56-EBCEA69732FA}"/>
              </a:ext>
            </a:extLst>
          </p:cNvPr>
          <p:cNvSpPr txBox="1"/>
          <p:nvPr/>
        </p:nvSpPr>
        <p:spPr>
          <a:xfrm>
            <a:off x="220482" y="4188978"/>
            <a:ext cx="6094948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Railway Engineering</a:t>
            </a:r>
            <a:endParaRPr lang="it-IT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EC372E-F053-12BE-400C-B2C47BA79BAC}"/>
              </a:ext>
            </a:extLst>
          </p:cNvPr>
          <p:cNvSpPr txBox="1"/>
          <p:nvPr/>
        </p:nvSpPr>
        <p:spPr>
          <a:xfrm>
            <a:off x="9383905" y="4201737"/>
            <a:ext cx="6094948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Pavement Engineering</a:t>
            </a:r>
            <a:endParaRPr lang="it-IT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8DDCDDC-B6D1-2EAA-34EF-EEC4AE7AEC6D}"/>
              </a:ext>
            </a:extLst>
          </p:cNvPr>
          <p:cNvSpPr txBox="1"/>
          <p:nvPr/>
        </p:nvSpPr>
        <p:spPr>
          <a:xfrm>
            <a:off x="220482" y="5147791"/>
            <a:ext cx="2844689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Resources and Recycling</a:t>
            </a:r>
            <a:endParaRPr lang="it-IT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DD7248D-7158-AC64-3131-ECC04FDE20A4}"/>
              </a:ext>
            </a:extLst>
          </p:cNvPr>
          <p:cNvSpPr txBox="1"/>
          <p:nvPr/>
        </p:nvSpPr>
        <p:spPr>
          <a:xfrm>
            <a:off x="4204141" y="3169387"/>
            <a:ext cx="3808472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dirty="0"/>
              <a:t>Biobased Materials and Structures</a:t>
            </a:r>
            <a:endParaRPr lang="it-IT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77294E2-5DFC-A491-FEAA-A71E0A1E2FFA}"/>
              </a:ext>
            </a:extLst>
          </p:cNvPr>
          <p:cNvSpPr txBox="1"/>
          <p:nvPr/>
        </p:nvSpPr>
        <p:spPr>
          <a:xfrm>
            <a:off x="3973595" y="5949929"/>
            <a:ext cx="4683670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b="1" dirty="0"/>
              <a:t>Mechanics and Physics of Structures</a:t>
            </a:r>
            <a:endParaRPr lang="it-IT" b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BE4A41-842F-7356-B8E3-B37EF53117C9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439416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804F91-D8D3-5D63-E55A-1F714793DF63}"/>
              </a:ext>
            </a:extLst>
          </p:cNvPr>
          <p:cNvSpPr txBox="1"/>
          <p:nvPr/>
        </p:nvSpPr>
        <p:spPr>
          <a:xfrm>
            <a:off x="1058383" y="169078"/>
            <a:ext cx="11041380" cy="584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3200" b="0" i="0" u="none" strike="noStrike" dirty="0">
                <a:solidFill>
                  <a:srgbClr val="00A6D5"/>
                </a:solidFill>
                <a:effectLst/>
                <a:latin typeface="Arial" panose="020B0604020202020204" pitchFamily="34" charset="0"/>
              </a:rPr>
              <a:t>What do we do in Mechanics and Physics of Structures ?</a:t>
            </a:r>
            <a:endParaRPr lang="nl-NL" sz="3200" dirty="0"/>
          </a:p>
        </p:txBody>
      </p:sp>
      <p:pic>
        <p:nvPicPr>
          <p:cNvPr id="2050" name="Picture 2" descr="Michaël Steenbergen MSc PhD - Associate Professor - Delft University of  Technology | LinkedIn">
            <a:extLst>
              <a:ext uri="{FF2B5EF4-FFF2-40B4-BE49-F238E27FC236}">
                <a16:creationId xmlns:a16="http://schemas.microsoft.com/office/drawing/2014/main" id="{A06AB279-665C-05DA-8E4F-F7E74B566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1390650"/>
            <a:ext cx="1558290" cy="1558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BA81165A-218F-AECC-27CD-D00523FC8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5" y="1390650"/>
            <a:ext cx="1558290" cy="1558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18530EDD-5B4F-E4B7-654A-1B8B3A16BDC3}"/>
              </a:ext>
            </a:extLst>
          </p:cNvPr>
          <p:cNvSpPr txBox="1"/>
          <p:nvPr/>
        </p:nvSpPr>
        <p:spPr>
          <a:xfrm>
            <a:off x="861123" y="760925"/>
            <a:ext cx="6435611" cy="1478610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sz="2200" dirty="0"/>
              <a:t>A. Cabboi</a:t>
            </a:r>
          </a:p>
          <a:p>
            <a:pPr marL="12700" lvl="1" indent="0">
              <a:spcBef>
                <a:spcPts val="1250"/>
              </a:spcBef>
            </a:pPr>
            <a:endParaRPr lang="en-GB" sz="2200" dirty="0"/>
          </a:p>
          <a:p>
            <a:pPr marL="12700">
              <a:lnSpc>
                <a:spcPct val="100000"/>
              </a:lnSpc>
              <a:spcBef>
                <a:spcPts val="1250"/>
              </a:spcBef>
            </a:pPr>
            <a:endParaRPr sz="2000" b="1" dirty="0"/>
          </a:p>
        </p:txBody>
      </p:sp>
      <p:sp>
        <p:nvSpPr>
          <p:cNvPr id="5" name="object 4">
            <a:extLst>
              <a:ext uri="{FF2B5EF4-FFF2-40B4-BE49-F238E27FC236}">
                <a16:creationId xmlns:a16="http://schemas.microsoft.com/office/drawing/2014/main" id="{02AFCD90-8803-3DF9-FF61-E4839A3E4CF6}"/>
              </a:ext>
            </a:extLst>
          </p:cNvPr>
          <p:cNvSpPr txBox="1"/>
          <p:nvPr/>
        </p:nvSpPr>
        <p:spPr>
          <a:xfrm>
            <a:off x="2491740" y="742750"/>
            <a:ext cx="6435611" cy="1478610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sz="2200" dirty="0"/>
              <a:t>M. Steenbergen</a:t>
            </a:r>
          </a:p>
          <a:p>
            <a:pPr marL="12700" lvl="1" indent="0">
              <a:spcBef>
                <a:spcPts val="1250"/>
              </a:spcBef>
            </a:pPr>
            <a:endParaRPr lang="en-GB" sz="2200" dirty="0"/>
          </a:p>
          <a:p>
            <a:pPr marL="12700">
              <a:lnSpc>
                <a:spcPct val="100000"/>
              </a:lnSpc>
              <a:spcBef>
                <a:spcPts val="1250"/>
              </a:spcBef>
            </a:pPr>
            <a:endParaRPr sz="2000" b="1" dirty="0"/>
          </a:p>
        </p:txBody>
      </p:sp>
      <p:sp>
        <p:nvSpPr>
          <p:cNvPr id="6" name="object 3">
            <a:extLst>
              <a:ext uri="{FF2B5EF4-FFF2-40B4-BE49-F238E27FC236}">
                <a16:creationId xmlns:a16="http://schemas.microsoft.com/office/drawing/2014/main" id="{B0B5F413-94DA-7AE8-7442-BAF4B23FF9C9}"/>
              </a:ext>
            </a:extLst>
          </p:cNvPr>
          <p:cNvSpPr txBox="1"/>
          <p:nvPr/>
        </p:nvSpPr>
        <p:spPr>
          <a:xfrm>
            <a:off x="5764686" y="880531"/>
            <a:ext cx="6017430" cy="387927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lang="en-GB" sz="2400" dirty="0"/>
              <a:t>Group of PhD candidates and Post-docs</a:t>
            </a:r>
            <a:endParaRPr sz="2400" dirty="0">
              <a:latin typeface="Arial"/>
              <a:cs typeface="Arial"/>
            </a:endParaRPr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3D04F1B0-69CD-C80E-C205-4D07573A5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686" y="1862113"/>
            <a:ext cx="1628775" cy="2173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bject 4">
            <a:extLst>
              <a:ext uri="{FF2B5EF4-FFF2-40B4-BE49-F238E27FC236}">
                <a16:creationId xmlns:a16="http://schemas.microsoft.com/office/drawing/2014/main" id="{B9F07E15-02EE-BDC0-EA2B-6247F58E3703}"/>
              </a:ext>
            </a:extLst>
          </p:cNvPr>
          <p:cNvSpPr txBox="1"/>
          <p:nvPr/>
        </p:nvSpPr>
        <p:spPr>
          <a:xfrm>
            <a:off x="5874957" y="1320577"/>
            <a:ext cx="1558291" cy="437299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dirty="0"/>
              <a:t>E. Sulollari</a:t>
            </a:r>
          </a:p>
        </p:txBody>
      </p:sp>
      <p:sp>
        <p:nvSpPr>
          <p:cNvPr id="8" name="object 4">
            <a:extLst>
              <a:ext uri="{FF2B5EF4-FFF2-40B4-BE49-F238E27FC236}">
                <a16:creationId xmlns:a16="http://schemas.microsoft.com/office/drawing/2014/main" id="{59E50BE2-21C3-4B8F-5674-5067BFC5D299}"/>
              </a:ext>
            </a:extLst>
          </p:cNvPr>
          <p:cNvSpPr txBox="1"/>
          <p:nvPr/>
        </p:nvSpPr>
        <p:spPr>
          <a:xfrm>
            <a:off x="8061805" y="1275530"/>
            <a:ext cx="1558291" cy="437299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dirty="0"/>
              <a:t>Y. Zheng</a:t>
            </a:r>
          </a:p>
        </p:txBody>
      </p:sp>
      <p:pic>
        <p:nvPicPr>
          <p:cNvPr id="2056" name="Picture 8">
            <a:extLst>
              <a:ext uri="{FF2B5EF4-FFF2-40B4-BE49-F238E27FC236}">
                <a16:creationId xmlns:a16="http://schemas.microsoft.com/office/drawing/2014/main" id="{4BC6E9D5-C46B-BA74-5D17-285B9A21D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5839" y="1863089"/>
            <a:ext cx="1628775" cy="2173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extLst>
              <a:ext uri="{FF2B5EF4-FFF2-40B4-BE49-F238E27FC236}">
                <a16:creationId xmlns:a16="http://schemas.microsoft.com/office/drawing/2014/main" id="{E4D2AF65-F583-B461-3960-62ED1FFCB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8788" y="1873835"/>
            <a:ext cx="1452330" cy="2173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bject 4">
            <a:extLst>
              <a:ext uri="{FF2B5EF4-FFF2-40B4-BE49-F238E27FC236}">
                <a16:creationId xmlns:a16="http://schemas.microsoft.com/office/drawing/2014/main" id="{4FCFDE4B-E84D-F0EE-2255-2A5084D452DB}"/>
              </a:ext>
            </a:extLst>
          </p:cNvPr>
          <p:cNvSpPr txBox="1"/>
          <p:nvPr/>
        </p:nvSpPr>
        <p:spPr>
          <a:xfrm>
            <a:off x="10037319" y="1263405"/>
            <a:ext cx="1558291" cy="437299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dirty="0"/>
              <a:t>S. Zhou</a:t>
            </a:r>
          </a:p>
        </p:txBody>
      </p:sp>
      <p:pic>
        <p:nvPicPr>
          <p:cNvPr id="2060" name="Picture 12">
            <a:extLst>
              <a:ext uri="{FF2B5EF4-FFF2-40B4-BE49-F238E27FC236}">
                <a16:creationId xmlns:a16="http://schemas.microsoft.com/office/drawing/2014/main" id="{3CCE0CA8-920F-5C8E-B7D9-AF7B089B2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9073" y="4451654"/>
            <a:ext cx="1720215" cy="2295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bject 4">
            <a:extLst>
              <a:ext uri="{FF2B5EF4-FFF2-40B4-BE49-F238E27FC236}">
                <a16:creationId xmlns:a16="http://schemas.microsoft.com/office/drawing/2014/main" id="{71F025C4-B171-8082-39FC-9A98FE01229F}"/>
              </a:ext>
            </a:extLst>
          </p:cNvPr>
          <p:cNvSpPr txBox="1"/>
          <p:nvPr/>
        </p:nvSpPr>
        <p:spPr>
          <a:xfrm>
            <a:off x="6965052" y="4052623"/>
            <a:ext cx="1558291" cy="437299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dirty="0"/>
              <a:t>S. Song</a:t>
            </a:r>
          </a:p>
        </p:txBody>
      </p:sp>
      <p:pic>
        <p:nvPicPr>
          <p:cNvPr id="2062" name="Picture 14">
            <a:extLst>
              <a:ext uri="{FF2B5EF4-FFF2-40B4-BE49-F238E27FC236}">
                <a16:creationId xmlns:a16="http://schemas.microsoft.com/office/drawing/2014/main" id="{444EB519-6C68-BCDD-83E0-024FB94A1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430" y="4428545"/>
            <a:ext cx="1729332" cy="2307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bject 4">
            <a:extLst>
              <a:ext uri="{FF2B5EF4-FFF2-40B4-BE49-F238E27FC236}">
                <a16:creationId xmlns:a16="http://schemas.microsoft.com/office/drawing/2014/main" id="{B14A9101-7A4D-663D-8032-103F33A66CA7}"/>
              </a:ext>
            </a:extLst>
          </p:cNvPr>
          <p:cNvSpPr txBox="1"/>
          <p:nvPr/>
        </p:nvSpPr>
        <p:spPr>
          <a:xfrm>
            <a:off x="9069642" y="4087262"/>
            <a:ext cx="1558291" cy="437299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dirty="0"/>
              <a:t>Y. Zheng</a:t>
            </a: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DFAA2912-21AC-D608-DB9E-AC0251DDF2EC}"/>
              </a:ext>
            </a:extLst>
          </p:cNvPr>
          <p:cNvSpPr txBox="1"/>
          <p:nvPr/>
        </p:nvSpPr>
        <p:spPr>
          <a:xfrm>
            <a:off x="250424" y="3578665"/>
            <a:ext cx="6017430" cy="1926810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lang="en-GB" sz="2400" b="1" dirty="0"/>
              <a:t>Main areas of research</a:t>
            </a:r>
          </a:p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Tx/>
              <a:buChar char="-"/>
            </a:pPr>
            <a:r>
              <a:rPr lang="en-GB" sz="2400" dirty="0"/>
              <a:t>Vibration propagation</a:t>
            </a:r>
          </a:p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Tx/>
              <a:buChar char="-"/>
            </a:pPr>
            <a:r>
              <a:rPr lang="en-GB" sz="2400" dirty="0"/>
              <a:t>Dynamic characterization of systems</a:t>
            </a:r>
          </a:p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Tx/>
              <a:buChar char="-"/>
            </a:pPr>
            <a:r>
              <a:rPr lang="en-GB" sz="2400" dirty="0"/>
              <a:t>Contact dynamics and tribology</a:t>
            </a:r>
          </a:p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Tx/>
              <a:buChar char="-"/>
            </a:pPr>
            <a:r>
              <a:rPr lang="en-GB" sz="2400" dirty="0"/>
              <a:t>Nonlinear vibration and damping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231828-53C9-3740-5A29-EB03707D268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1084786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8810895-7AA0-F061-0886-C682E1341036}"/>
              </a:ext>
            </a:extLst>
          </p:cNvPr>
          <p:cNvSpPr txBox="1"/>
          <p:nvPr/>
        </p:nvSpPr>
        <p:spPr>
          <a:xfrm>
            <a:off x="1767043" y="249088"/>
            <a:ext cx="11041380" cy="584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3200" b="0" i="0" u="none" strike="noStrike" dirty="0">
                <a:solidFill>
                  <a:srgbClr val="00A6D5"/>
                </a:solidFill>
                <a:effectLst/>
                <a:latin typeface="Arial" panose="020B0604020202020204" pitchFamily="34" charset="0"/>
              </a:rPr>
              <a:t>How did I end up working on slow-fast motions? </a:t>
            </a:r>
            <a:endParaRPr lang="nl-NL" sz="3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40E25C-CAF6-7801-7726-6CCDEBD01E3A}"/>
              </a:ext>
            </a:extLst>
          </p:cNvPr>
          <p:cNvSpPr txBox="1"/>
          <p:nvPr/>
        </p:nvSpPr>
        <p:spPr>
          <a:xfrm>
            <a:off x="334328" y="982980"/>
            <a:ext cx="11461432" cy="72840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lang="en-GB" sz="1800" dirty="0"/>
              <a:t>One of my post-doctoral projects in 2018 was about the installation and decommissionin</a:t>
            </a:r>
            <a:r>
              <a:rPr lang="en-GB" dirty="0"/>
              <a:t>g of a slip joint for wind turbine connections.</a:t>
            </a:r>
            <a:endParaRPr lang="en-GB" sz="18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BBB691A1-BE12-A273-04E8-7462441FD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48" y="2025400"/>
            <a:ext cx="4418120" cy="1442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1648A6F2-500E-B40B-0E58-E8473C7B0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8247" y="1554940"/>
            <a:ext cx="6767513" cy="3039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271BCE1-E32B-EA0E-D467-D13F65C5D27E}"/>
              </a:ext>
            </a:extLst>
          </p:cNvPr>
          <p:cNvSpPr txBox="1"/>
          <p:nvPr/>
        </p:nvSpPr>
        <p:spPr>
          <a:xfrm>
            <a:off x="277573" y="4635231"/>
            <a:ext cx="11461432" cy="10618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lang="en-GB" sz="1800" dirty="0"/>
              <a:t>- The concept of a slip joint is still not used </a:t>
            </a:r>
            <a:r>
              <a:rPr lang="en-GB" dirty="0"/>
              <a:t>as a standard design concept. The two tasks I had to work on at TUD were: </a:t>
            </a:r>
            <a:r>
              <a:rPr lang="en-GB" b="1" dirty="0"/>
              <a:t>can we exploit an induced fast vibration to </a:t>
            </a:r>
            <a:r>
              <a:rPr lang="en-GB" dirty="0"/>
              <a:t>(a) create a sound contact during installation and (b) disconnect the slip joint in case of decommissioning of the wind turbine?</a:t>
            </a:r>
            <a:endParaRPr lang="en-GB" sz="1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A2DD82-6B67-CAAA-B94C-4E4187B0E014}"/>
              </a:ext>
            </a:extLst>
          </p:cNvPr>
          <p:cNvSpPr txBox="1"/>
          <p:nvPr/>
        </p:nvSpPr>
        <p:spPr>
          <a:xfrm>
            <a:off x="2432308" y="5823251"/>
            <a:ext cx="9205912" cy="152349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12700" marR="5080">
              <a:spcBef>
                <a:spcPts val="425"/>
              </a:spcBef>
            </a:pPr>
            <a:r>
              <a:rPr lang="en-GB" sz="1000" dirty="0"/>
              <a:t>The two images from this slide and from the next slide are taken from:</a:t>
            </a:r>
          </a:p>
          <a:p>
            <a:pPr marL="184150" marR="5080" indent="-171450">
              <a:spcBef>
                <a:spcPts val="425"/>
              </a:spcBef>
              <a:buFontTx/>
              <a:buChar char="-"/>
            </a:pPr>
            <a:r>
              <a:rPr lang="en-GB" sz="1000" dirty="0"/>
              <a:t>Alessandro Cabboi, Thijs Kamphuis, Evert van Veldhuizen, Maxim </a:t>
            </a:r>
            <a:r>
              <a:rPr lang="en-GB" sz="1000" dirty="0" err="1"/>
              <a:t>Segeren</a:t>
            </a:r>
            <a:r>
              <a:rPr lang="en-GB" sz="1000" dirty="0"/>
              <a:t>, Hayo Hendrikse, Vibration-assisted decommissioning of a slip joint: Application to an offshore wind turbine, Marine Structures, Volume 76, 2021.</a:t>
            </a:r>
          </a:p>
          <a:p>
            <a:pPr marL="184150" marR="5080" indent="-171450">
              <a:spcBef>
                <a:spcPts val="425"/>
              </a:spcBef>
              <a:buFontTx/>
              <a:buChar char="-"/>
            </a:pPr>
            <a:r>
              <a:rPr lang="en-GB" sz="1000" dirty="0"/>
              <a:t>Alessandro Cabboi, Maxim </a:t>
            </a:r>
            <a:r>
              <a:rPr lang="en-GB" sz="1000" dirty="0" err="1"/>
              <a:t>Segeren</a:t>
            </a:r>
            <a:r>
              <a:rPr lang="en-GB" sz="1000" dirty="0"/>
              <a:t>, Hayo Hendrikse, Andrei Metrikine, Vibration-assisted installation and decommissioning of a slip-joint, Engineering Structures, Volume 209, 2020.</a:t>
            </a:r>
          </a:p>
          <a:p>
            <a:pPr marL="184150" marR="5080" indent="-171450">
              <a:spcBef>
                <a:spcPts val="425"/>
              </a:spcBef>
              <a:buFontTx/>
              <a:buChar char="-"/>
            </a:pPr>
            <a:endParaRPr lang="en-GB" sz="1000" dirty="0"/>
          </a:p>
          <a:p>
            <a:pPr marL="12700" marR="5080">
              <a:lnSpc>
                <a:spcPts val="2590"/>
              </a:lnSpc>
              <a:spcBef>
                <a:spcPts val="425"/>
              </a:spcBef>
            </a:pPr>
            <a:endParaRPr lang="en-GB" sz="18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591CAD-ABCF-C83F-F703-E3CCE7B022E8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952478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C739C3E6-8CA8-C0E4-3D99-B51926BD167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514"/>
          <a:stretch>
            <a:fillRect/>
          </a:stretch>
        </p:blipFill>
        <p:spPr bwMode="auto">
          <a:xfrm>
            <a:off x="7579032" y="912658"/>
            <a:ext cx="3666033" cy="2877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7123368B-A38D-6FF7-8C8C-7BF36D5C73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55" y="1262242"/>
            <a:ext cx="5854951" cy="1917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D551519-51C6-28B8-23FD-9E1EB4A0363C}"/>
              </a:ext>
            </a:extLst>
          </p:cNvPr>
          <p:cNvSpPr txBox="1"/>
          <p:nvPr/>
        </p:nvSpPr>
        <p:spPr>
          <a:xfrm>
            <a:off x="245416" y="727992"/>
            <a:ext cx="6094948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b="1" dirty="0"/>
              <a:t>Lab-scale tests</a:t>
            </a:r>
            <a:endParaRPr lang="it-IT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855E0E-ACBD-ACD7-1C82-7F95EC077C77}"/>
              </a:ext>
            </a:extLst>
          </p:cNvPr>
          <p:cNvSpPr txBox="1"/>
          <p:nvPr/>
        </p:nvSpPr>
        <p:spPr>
          <a:xfrm>
            <a:off x="245416" y="3506700"/>
            <a:ext cx="6094948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1800" b="1" dirty="0"/>
              <a:t>Offshore tests</a:t>
            </a:r>
            <a:endParaRPr lang="it-IT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740410B-61C7-DCA8-E412-52EA377226EA}"/>
              </a:ext>
            </a:extLst>
          </p:cNvPr>
          <p:cNvSpPr txBox="1"/>
          <p:nvPr/>
        </p:nvSpPr>
        <p:spPr>
          <a:xfrm>
            <a:off x="2618653" y="143217"/>
            <a:ext cx="11461432" cy="584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GB" sz="3200" dirty="0">
                <a:solidFill>
                  <a:srgbClr val="00A6D5"/>
                </a:solidFill>
                <a:latin typeface="Arial" panose="020B0604020202020204" pitchFamily="34" charset="0"/>
              </a:rPr>
              <a:t>Some results from the slip joint project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86FB17F8-8647-92A1-50DB-A047394BD4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08" r="21947"/>
          <a:stretch>
            <a:fillRect/>
          </a:stretch>
        </p:blipFill>
        <p:spPr bwMode="auto">
          <a:xfrm>
            <a:off x="822581" y="3976097"/>
            <a:ext cx="1948495" cy="2031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>
            <a:extLst>
              <a:ext uri="{FF2B5EF4-FFF2-40B4-BE49-F238E27FC236}">
                <a16:creationId xmlns:a16="http://schemas.microsoft.com/office/drawing/2014/main" id="{7E9E8511-6A71-F98C-1DC9-BBE9379558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290"/>
          <a:stretch>
            <a:fillRect/>
          </a:stretch>
        </p:blipFill>
        <p:spPr bwMode="auto">
          <a:xfrm>
            <a:off x="3362804" y="3610925"/>
            <a:ext cx="1842266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9828D3B7-4397-55D3-8D04-BAE6E49D75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92" r="1066"/>
          <a:stretch>
            <a:fillRect/>
          </a:stretch>
        </p:blipFill>
        <p:spPr bwMode="auto">
          <a:xfrm>
            <a:off x="3574489" y="5124515"/>
            <a:ext cx="1418895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>
            <a:extLst>
              <a:ext uri="{FF2B5EF4-FFF2-40B4-BE49-F238E27FC236}">
                <a16:creationId xmlns:a16="http://schemas.microsoft.com/office/drawing/2014/main" id="{19FB57C9-34B8-CC38-9314-957C0CF9A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543" y="4117467"/>
            <a:ext cx="5910165" cy="2648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1B9E976-A746-97F9-0D53-115A14A8E32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78343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5EC6A12B-84AF-2BCA-E908-DBDC4D9129C6}"/>
              </a:ext>
            </a:extLst>
          </p:cNvPr>
          <p:cNvSpPr txBox="1">
            <a:spLocks noGrp="1"/>
          </p:cNvSpPr>
          <p:nvPr/>
        </p:nvSpPr>
        <p:spPr>
          <a:xfrm>
            <a:off x="1021891" y="119514"/>
            <a:ext cx="9864725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Are there other applications in which we can alter the friction behaviour through vibration? Part 1</a:t>
            </a:r>
            <a:endParaRPr sz="3200" dirty="0"/>
          </a:p>
        </p:txBody>
      </p:sp>
      <p:sp>
        <p:nvSpPr>
          <p:cNvPr id="2" name="object 3">
            <a:extLst>
              <a:ext uri="{FF2B5EF4-FFF2-40B4-BE49-F238E27FC236}">
                <a16:creationId xmlns:a16="http://schemas.microsoft.com/office/drawing/2014/main" id="{6B2DCA20-C969-9F7E-A65F-0DCF70F163B9}"/>
              </a:ext>
            </a:extLst>
          </p:cNvPr>
          <p:cNvSpPr txBox="1"/>
          <p:nvPr/>
        </p:nvSpPr>
        <p:spPr>
          <a:xfrm>
            <a:off x="412536" y="1384463"/>
            <a:ext cx="11218844" cy="387927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lang="en-GB" sz="2400" b="1" dirty="0"/>
              <a:t>Pile driving for monopiles</a:t>
            </a:r>
            <a:endParaRPr sz="2400" b="1" dirty="0">
              <a:latin typeface="Arial"/>
              <a:cs typeface="Arial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1DB7F6D-095E-9B95-A50E-E668901FB4BA}"/>
              </a:ext>
            </a:extLst>
          </p:cNvPr>
          <p:cNvSpPr txBox="1">
            <a:spLocks/>
          </p:cNvSpPr>
          <p:nvPr/>
        </p:nvSpPr>
        <p:spPr>
          <a:xfrm>
            <a:off x="290002" y="1772390"/>
            <a:ext cx="10596614" cy="33132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A6D6"/>
              </a:buClr>
              <a:buFont typeface="Arial"/>
              <a:buChar char="•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00A6D6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00A6D6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An alternative 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installation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 method was proposed by 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TU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Delft: 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Gentle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Driving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Piles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GDP)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Idea consists to combine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a) low-frequency/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axial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b) high-frequency/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torsional loading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GDP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 method is envisaged to:  </a:t>
            </a:r>
          </a:p>
          <a:p>
            <a:pPr marL="57150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 installation 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performance</a:t>
            </a:r>
          </a:p>
          <a:p>
            <a:pPr marL="57150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reduce 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emissions </a:t>
            </a:r>
          </a:p>
          <a:p>
            <a:pPr marL="57150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GB" sz="1800" b="1" i="1" dirty="0">
              <a:solidFill>
                <a:srgbClr val="00A6D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GB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trim_GDP_test">
            <a:hlinkClick r:id="" action="ppaction://media"/>
            <a:extLst>
              <a:ext uri="{FF2B5EF4-FFF2-40B4-BE49-F238E27FC236}">
                <a16:creationId xmlns:a16="http://schemas.microsoft.com/office/drawing/2014/main" id="{AFA3E5FA-CC1A-B382-50F7-8BB480ABC73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0043" t="-1" r="20698" b="18857"/>
          <a:stretch/>
        </p:blipFill>
        <p:spPr>
          <a:xfrm>
            <a:off x="4637070" y="2539690"/>
            <a:ext cx="3962400" cy="3052059"/>
          </a:xfrm>
          <a:prstGeom prst="rect">
            <a:avLst/>
          </a:prstGeom>
        </p:spPr>
      </p:pic>
      <p:pic>
        <p:nvPicPr>
          <p:cNvPr id="8" name="Picture 7" descr="A group of construction workers at a construction site&#10;&#10;Description automatically generated with low confidence">
            <a:extLst>
              <a:ext uri="{FF2B5EF4-FFF2-40B4-BE49-F238E27FC236}">
                <a16:creationId xmlns:a16="http://schemas.microsoft.com/office/drawing/2014/main" id="{7CEC78EC-7A08-08A2-1C9C-42C03D21EFA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856" r="6607"/>
          <a:stretch/>
        </p:blipFill>
        <p:spPr>
          <a:xfrm>
            <a:off x="8933431" y="2550669"/>
            <a:ext cx="3096758" cy="181307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8BF334E-19A1-E33F-1814-AF74FB898D03}"/>
              </a:ext>
            </a:extLst>
          </p:cNvPr>
          <p:cNvSpPr txBox="1"/>
          <p:nvPr/>
        </p:nvSpPr>
        <p:spPr>
          <a:xfrm>
            <a:off x="2183524" y="6008513"/>
            <a:ext cx="9918087" cy="73866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400050" lvl="1" indent="0"/>
            <a:r>
              <a:rPr lang="en-GB" sz="14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slide is a courtesy from: </a:t>
            </a:r>
            <a:r>
              <a:rPr lang="en-GB" sz="1400" b="1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r. Athanasios </a:t>
            </a:r>
            <a:r>
              <a:rPr lang="en-GB" sz="1400" b="1" kern="1200" dirty="0" err="1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etas</a:t>
            </a:r>
            <a:r>
              <a:rPr lang="en-GB" sz="14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More details on this work can be found in his recent papers, specifically: </a:t>
            </a:r>
            <a:r>
              <a:rPr lang="en-GB" sz="1400" kern="1200" dirty="0" err="1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etas</a:t>
            </a:r>
            <a:r>
              <a:rPr lang="en-GB" sz="14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., Tsouvalas A., Metrikine, </a:t>
            </a:r>
            <a:r>
              <a:rPr lang="en-GB" sz="1400" b="1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mechanics of the Gentle Driving of Piles</a:t>
            </a:r>
            <a:r>
              <a:rPr lang="en-GB" sz="14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2023) International Journal of Solids and Structures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DB9EB2-377D-8DF2-DC51-21ABD09EF1E1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65521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video>
              <p:cMediaNode vol="0" mute="1">
                <p:cTn id="2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3">
            <a:extLst>
              <a:ext uri="{FF2B5EF4-FFF2-40B4-BE49-F238E27FC236}">
                <a16:creationId xmlns:a16="http://schemas.microsoft.com/office/drawing/2014/main" id="{2D0798F5-D080-8B4C-8DD5-61E5D0FF370A}"/>
              </a:ext>
            </a:extLst>
          </p:cNvPr>
          <p:cNvSpPr txBox="1"/>
          <p:nvPr/>
        </p:nvSpPr>
        <p:spPr>
          <a:xfrm>
            <a:off x="204432" y="1344343"/>
            <a:ext cx="9059387" cy="387927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lang="en-GB" sz="2400" b="1" dirty="0"/>
              <a:t>Vibrational displacement or vibration separation of particles</a:t>
            </a:r>
            <a:endParaRPr sz="2400" b="1" dirty="0"/>
          </a:p>
        </p:txBody>
      </p:sp>
      <p:sp>
        <p:nvSpPr>
          <p:cNvPr id="3" name="object 2">
            <a:extLst>
              <a:ext uri="{FF2B5EF4-FFF2-40B4-BE49-F238E27FC236}">
                <a16:creationId xmlns:a16="http://schemas.microsoft.com/office/drawing/2014/main" id="{FCC4FB5C-E187-2BA4-24B3-89A8A12E3A66}"/>
              </a:ext>
            </a:extLst>
          </p:cNvPr>
          <p:cNvSpPr txBox="1">
            <a:spLocks noGrp="1"/>
          </p:cNvSpPr>
          <p:nvPr/>
        </p:nvSpPr>
        <p:spPr>
          <a:xfrm>
            <a:off x="1021891" y="119514"/>
            <a:ext cx="9864725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Are there other applications in which we can alter the friction behaviour through vibration? Part 2</a:t>
            </a:r>
            <a:endParaRPr sz="3200" dirty="0"/>
          </a:p>
        </p:txBody>
      </p:sp>
      <p:pic>
        <p:nvPicPr>
          <p:cNvPr id="5" name="yt1z.net - Stainless Steel Vibrating Conveyor (360p)">
            <a:hlinkClick r:id="" action="ppaction://media"/>
            <a:extLst>
              <a:ext uri="{FF2B5EF4-FFF2-40B4-BE49-F238E27FC236}">
                <a16:creationId xmlns:a16="http://schemas.microsoft.com/office/drawing/2014/main" id="{FAA00DCE-DFEE-688C-4D99-AC9CA1D4231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2746" y="2007577"/>
            <a:ext cx="1942531" cy="3461936"/>
          </a:xfrm>
          <a:prstGeom prst="rect">
            <a:avLst/>
          </a:prstGeom>
        </p:spPr>
      </p:pic>
      <p:sp>
        <p:nvSpPr>
          <p:cNvPr id="6" name="object 3">
            <a:extLst>
              <a:ext uri="{FF2B5EF4-FFF2-40B4-BE49-F238E27FC236}">
                <a16:creationId xmlns:a16="http://schemas.microsoft.com/office/drawing/2014/main" id="{478A7F78-D5DA-62AA-6F08-AE6680D86C97}"/>
              </a:ext>
            </a:extLst>
          </p:cNvPr>
          <p:cNvSpPr txBox="1"/>
          <p:nvPr/>
        </p:nvSpPr>
        <p:spPr>
          <a:xfrm>
            <a:off x="2659867" y="2095832"/>
            <a:ext cx="9059387" cy="1054776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 typeface="Wingdings" panose="05000000000000000000" pitchFamily="2" charset="2"/>
              <a:buChar char="Ø"/>
            </a:pPr>
            <a:r>
              <a:rPr lang="en-GB" sz="2400" dirty="0"/>
              <a:t>In recycling processes, vibrating conveyors are more often used to even distribute materials that need to be separated and recycled </a:t>
            </a:r>
            <a:endParaRPr sz="2400" dirty="0"/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0C2113D2-D974-CC3F-BB7C-EA15F09925C0}"/>
              </a:ext>
            </a:extLst>
          </p:cNvPr>
          <p:cNvSpPr txBox="1"/>
          <p:nvPr/>
        </p:nvSpPr>
        <p:spPr>
          <a:xfrm>
            <a:off x="2722929" y="3451204"/>
            <a:ext cx="9059387" cy="721351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355600" marR="5080" indent="-342900">
              <a:lnSpc>
                <a:spcPts val="2590"/>
              </a:lnSpc>
              <a:spcBef>
                <a:spcPts val="425"/>
              </a:spcBef>
              <a:buFont typeface="Wingdings" panose="05000000000000000000" pitchFamily="2" charset="2"/>
              <a:buChar char="Ø"/>
            </a:pPr>
            <a:r>
              <a:rPr lang="en-GB" sz="2400" dirty="0"/>
              <a:t>Applications span from chemical industry, food industry and to mining</a:t>
            </a:r>
            <a:endParaRPr sz="2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55199FF-8FFB-9513-BE69-059EF3D3DA7F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9</a:t>
            </a:fld>
            <a:endParaRPr lang="it-IT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5C592F-6C2C-4132-796E-2C627D119823}"/>
              </a:ext>
            </a:extLst>
          </p:cNvPr>
          <p:cNvSpPr txBox="1"/>
          <p:nvPr/>
        </p:nvSpPr>
        <p:spPr>
          <a:xfrm>
            <a:off x="2722929" y="5144325"/>
            <a:ext cx="6095170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it-IT" dirty="0"/>
              <a:t>https://www.youtube.com/shorts/bCSknafmmOU</a:t>
            </a:r>
          </a:p>
        </p:txBody>
      </p:sp>
    </p:spTree>
    <p:extLst>
      <p:ext uri="{BB962C8B-B14F-4D97-AF65-F5344CB8AC3E}">
        <p14:creationId xmlns:p14="http://schemas.microsoft.com/office/powerpoint/2010/main" val="40753197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video>
              <p:cMediaNode vol="80000" mute="1">
                <p:cTn id="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TU Delft">
  <a:themeElements>
    <a:clrScheme name="TU Delf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A6D6"/>
      </a:accent1>
      <a:accent2>
        <a:srgbClr val="017188"/>
      </a:accent2>
      <a:accent3>
        <a:srgbClr val="EB7246"/>
      </a:accent3>
      <a:accent4>
        <a:srgbClr val="00A390"/>
      </a:accent4>
      <a:accent5>
        <a:srgbClr val="F1BE3E"/>
      </a:accent5>
      <a:accent6>
        <a:srgbClr val="C3312F"/>
      </a:accent6>
      <a:hlink>
        <a:srgbClr val="0000FF"/>
      </a:hlink>
      <a:folHlink>
        <a:srgbClr val="FF00FF"/>
      </a:folHlink>
    </a:clrScheme>
    <a:fontScheme name="TU Delft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TU Delf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Basis uitgebreid sjabloon" id="{7537F33F-3839-8B44-AD49-D95CD72F9DFA}" vid="{A8BF4048-0FE2-714D-B48F-5A9977B08C8D}"/>
    </a:ext>
  </a:extLst>
</a:theme>
</file>

<file path=ppt/theme/theme2.xml><?xml version="1.0" encoding="utf-8"?>
<a:theme xmlns:a="http://schemas.openxmlformats.org/drawingml/2006/main" name="TU Delft">
  <a:themeElements>
    <a:clrScheme name="TU Delf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A6D6"/>
      </a:accent1>
      <a:accent2>
        <a:srgbClr val="017188"/>
      </a:accent2>
      <a:accent3>
        <a:srgbClr val="EB7246"/>
      </a:accent3>
      <a:accent4>
        <a:srgbClr val="00A390"/>
      </a:accent4>
      <a:accent5>
        <a:srgbClr val="F1BE3E"/>
      </a:accent5>
      <a:accent6>
        <a:srgbClr val="C3312F"/>
      </a:accent6>
      <a:hlink>
        <a:srgbClr val="0000FF"/>
      </a:hlink>
      <a:folHlink>
        <a:srgbClr val="FF00FF"/>
      </a:folHlink>
    </a:clrScheme>
    <a:fontScheme name="TU Delft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TU Delf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1ED4DCF60591A44AAB3EE560AB47ABB" ma:contentTypeVersion="4" ma:contentTypeDescription="Een nieuw document maken." ma:contentTypeScope="" ma:versionID="82ac3a51116a7e2a5ddbdd1ed37f67c1">
  <xsd:schema xmlns:xsd="http://www.w3.org/2001/XMLSchema" xmlns:xs="http://www.w3.org/2001/XMLSchema" xmlns:p="http://schemas.microsoft.com/office/2006/metadata/properties" xmlns:ns2="0fee4eeb-e725-4e09-a2c6-b2e7e1963b2c" xmlns:ns3="4878a322-d110-404d-8591-8977e4f7768d" targetNamespace="http://schemas.microsoft.com/office/2006/metadata/properties" ma:root="true" ma:fieldsID="d0d60f5b3da63a431ec21b1780a4f539" ns2:_="" ns3:_="">
    <xsd:import namespace="0fee4eeb-e725-4e09-a2c6-b2e7e1963b2c"/>
    <xsd:import namespace="4878a322-d110-404d-8591-8977e4f7768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fee4eeb-e725-4e09-a2c6-b2e7e1963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8a322-d110-404d-8591-8977e4f7768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4878a322-d110-404d-8591-8977e4f7768d">
      <UserInfo>
        <DisplayName>Jakob Napiontek</DisplayName>
        <AccountId>2337</AccountId>
        <AccountType/>
      </UserInfo>
      <UserInfo>
        <DisplayName>Tom van Petersen</DisplayName>
        <AccountId>2338</AccountId>
        <AccountType/>
      </UserInfo>
      <UserInfo>
        <DisplayName>Maurits van der Wijk</DisplayName>
        <AccountId>2339</AccountId>
        <AccountType/>
      </UserInfo>
      <UserInfo>
        <DisplayName>Aina Cabrero Sinol</DisplayName>
        <AccountId>2340</AccountId>
        <AccountType/>
      </UserInfo>
      <UserInfo>
        <DisplayName>Janne Hargens</DisplayName>
        <AccountId>7539</AccountId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F4AED04A-369C-4869-B1AE-C9FCD3594F2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fee4eeb-e725-4e09-a2c6-b2e7e1963b2c"/>
    <ds:schemaRef ds:uri="4878a322-d110-404d-8591-8977e4f7768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7E56878-FF92-4009-ACD7-316E49AF9A1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0FA753-BE94-4D70-8659-8E115CC0BC99}">
  <ds:schemaRefs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purl.org/dc/dcmitype/"/>
    <ds:schemaRef ds:uri="4878a322-d110-404d-8591-8977e4f7768d"/>
    <ds:schemaRef ds:uri="0fee4eeb-e725-4e09-a2c6-b2e7e1963b2c"/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U Delft</Template>
  <TotalTime>4314</TotalTime>
  <Words>1605</Words>
  <Application>Microsoft Office PowerPoint</Application>
  <PresentationFormat>Widescreen</PresentationFormat>
  <Paragraphs>173</Paragraphs>
  <Slides>20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Roboto Slab Medium</vt:lpstr>
      <vt:lpstr>Roboto Slab Regular Regular</vt:lpstr>
      <vt:lpstr>Symbol</vt:lpstr>
      <vt:lpstr>Wingdings</vt:lpstr>
      <vt:lpstr>TU Delf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skia de Been</dc:creator>
  <cp:lastModifiedBy>Alessandro Cabboi</cp:lastModifiedBy>
  <cp:revision>326</cp:revision>
  <cp:lastPrinted>2025-03-19T18:08:36Z</cp:lastPrinted>
  <dcterms:created xsi:type="dcterms:W3CDTF">2022-12-05T10:58:58Z</dcterms:created>
  <dcterms:modified xsi:type="dcterms:W3CDTF">2025-06-15T13:3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1ED4DCF60591A44AAB3EE560AB47ABB</vt:lpwstr>
  </property>
</Properties>
</file>